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D01B6" w:rsidRPr="00085FEC" w:rsidRDefault="00085FEC" w:rsidP="00085FEC">
      <w:pPr>
        <w:jc w:val="center"/>
        <w:rPr>
          <w:b/>
        </w:rPr>
      </w:pPr>
      <w:r w:rsidRPr="00085FEC">
        <w:rPr>
          <w:b/>
        </w:rPr>
        <w:t>Problem Set</w:t>
      </w:r>
      <w:r w:rsidR="008D01B6" w:rsidRPr="00085FEC">
        <w:rPr>
          <w:b/>
        </w:rPr>
        <w:t xml:space="preserve"> 2</w:t>
      </w:r>
    </w:p>
    <w:p w:rsidR="00085FEC" w:rsidRPr="00085FEC" w:rsidRDefault="00085FEC" w:rsidP="00085FEC">
      <w:pPr>
        <w:jc w:val="center"/>
        <w:rPr>
          <w:b/>
        </w:rPr>
      </w:pPr>
      <w:r w:rsidRPr="00085FEC">
        <w:rPr>
          <w:b/>
        </w:rPr>
        <w:t>Introduction to Stress Packages</w:t>
      </w:r>
    </w:p>
    <w:p w:rsidR="008D01B6" w:rsidRDefault="008D01B6" w:rsidP="008D01B6"/>
    <w:p w:rsidR="008D01B6" w:rsidRDefault="00550606" w:rsidP="008D01B6">
      <w:r>
        <w:t xml:space="preserve">This problem set introduces the use of stress package features. </w:t>
      </w:r>
      <w:r w:rsidR="008D01B6">
        <w:t>The</w:t>
      </w:r>
      <w:r w:rsidR="005E6E7B">
        <w:t xml:space="preserve"> groundwater flow</w:t>
      </w:r>
      <w:r w:rsidR="008D01B6">
        <w:t xml:space="preserve"> s</w:t>
      </w:r>
      <w:r w:rsidR="003303C8">
        <w:t xml:space="preserve">ystem is </w:t>
      </w:r>
      <w:proofErr w:type="gramStart"/>
      <w:r w:rsidR="003303C8">
        <w:t>similar to</w:t>
      </w:r>
      <w:proofErr w:type="gramEnd"/>
      <w:r w:rsidR="003303C8">
        <w:t xml:space="preserve"> the</w:t>
      </w:r>
      <w:r w:rsidR="005E6E7B">
        <w:t xml:space="preserve"> base case in problem set 1 (PS1A), except</w:t>
      </w:r>
      <w:r w:rsidR="008D01B6">
        <w:t xml:space="preserve"> the canal on the left si</w:t>
      </w:r>
      <w:r w:rsidR="005E6E7B">
        <w:t xml:space="preserve">de has been removed and areal recharge has been added to layer 1 as the new source of water for the system. </w:t>
      </w:r>
      <w:r w:rsidR="008D01B6">
        <w:t>The</w:t>
      </w:r>
      <w:r w:rsidR="008F01E8">
        <w:t xml:space="preserve"> recharge rate is 0.005 f</w:t>
      </w:r>
      <w:r w:rsidR="00FD26AE">
        <w:t>oo</w:t>
      </w:r>
      <w:r w:rsidR="008F01E8">
        <w:t>t/day</w:t>
      </w:r>
      <w:r>
        <w:t xml:space="preserve">. </w:t>
      </w:r>
    </w:p>
    <w:p w:rsidR="005E6E7B" w:rsidRDefault="005E6E7B" w:rsidP="008D01B6"/>
    <w:p w:rsidR="005E6E7B" w:rsidRDefault="0048583A" w:rsidP="008D01B6">
      <w:r>
        <w:t>The</w:t>
      </w:r>
      <w:r w:rsidR="00B313C2">
        <w:t xml:space="preserve"> problem set consists of 5 major parts (A, B, C, </w:t>
      </w:r>
      <w:r w:rsidR="00FF1645">
        <w:t>D</w:t>
      </w:r>
      <w:r w:rsidR="00B313C2">
        <w:t>, and E</w:t>
      </w:r>
      <w:r w:rsidR="00FF1645">
        <w:t>).</w:t>
      </w:r>
      <w:r w:rsidR="00EE370F">
        <w:t xml:space="preserve"> Part</w:t>
      </w:r>
      <w:r w:rsidR="005E6E7B">
        <w:t xml:space="preserve"> A </w:t>
      </w:r>
      <w:r>
        <w:t>introduce</w:t>
      </w:r>
      <w:r w:rsidR="00FF1645">
        <w:t>s</w:t>
      </w:r>
      <w:r>
        <w:t xml:space="preserve"> the use of the r</w:t>
      </w:r>
      <w:r w:rsidR="005E6E7B">
        <w:t>echarge packag</w:t>
      </w:r>
      <w:r w:rsidR="00EE370F">
        <w:t xml:space="preserve">e. </w:t>
      </w:r>
      <w:r w:rsidR="00FF1645">
        <w:t>Parts B, C, and D</w:t>
      </w:r>
      <w:r w:rsidR="004C3F9E">
        <w:t xml:space="preserve"> demonstrate the river, drain, general-head boundary, and well packages.</w:t>
      </w:r>
      <w:r w:rsidR="00A92878">
        <w:t xml:space="preserve"> Part E introduces transient flow simulation using multiple stress periods.</w:t>
      </w:r>
      <w:r w:rsidR="00504EC1">
        <w:t xml:space="preserve"> This problem consists of a total of 7 MODFLOW runs. As with problem 1, each MODFLOW run requires a separate folder. The empty folder </w:t>
      </w:r>
      <w:proofErr w:type="gramStart"/>
      <w:r w:rsidR="00504EC1">
        <w:t>have</w:t>
      </w:r>
      <w:proofErr w:type="gramEnd"/>
      <w:r w:rsidR="00504EC1">
        <w:t xml:space="preserve"> been provided for you. Each run builds on a previous run.</w:t>
      </w:r>
    </w:p>
    <w:p w:rsidR="00B05F28" w:rsidRDefault="008D01B6" w:rsidP="008D01B6">
      <w:r>
        <w:t xml:space="preserve">   </w:t>
      </w:r>
    </w:p>
    <w:p w:rsidR="008D01B6" w:rsidRPr="00FB1F8C" w:rsidRDefault="00085FEC" w:rsidP="00E95933">
      <w:pPr>
        <w:spacing w:after="120"/>
        <w:rPr>
          <w:u w:val="single"/>
        </w:rPr>
      </w:pPr>
      <w:r w:rsidRPr="00FB1F8C">
        <w:rPr>
          <w:u w:val="single"/>
        </w:rPr>
        <w:t>Part</w:t>
      </w:r>
      <w:r w:rsidR="00550606" w:rsidRPr="00FB1F8C">
        <w:rPr>
          <w:u w:val="single"/>
        </w:rPr>
        <w:t xml:space="preserve"> A –</w:t>
      </w:r>
      <w:r w:rsidR="00A97CF1" w:rsidRPr="00FB1F8C">
        <w:rPr>
          <w:u w:val="single"/>
        </w:rPr>
        <w:t xml:space="preserve"> </w:t>
      </w:r>
      <w:r w:rsidRPr="00FB1F8C">
        <w:rPr>
          <w:u w:val="single"/>
        </w:rPr>
        <w:t>The Recha</w:t>
      </w:r>
      <w:r w:rsidR="00FB1F8C" w:rsidRPr="00FB1F8C">
        <w:rPr>
          <w:u w:val="single"/>
        </w:rPr>
        <w:t>rge Package</w:t>
      </w:r>
    </w:p>
    <w:p w:rsidR="008D01B6" w:rsidRDefault="00E20A43" w:rsidP="008C6D45">
      <w:pPr>
        <w:numPr>
          <w:ilvl w:val="0"/>
          <w:numId w:val="2"/>
        </w:numPr>
        <w:tabs>
          <w:tab w:val="clear" w:pos="720"/>
        </w:tabs>
        <w:spacing w:after="120"/>
        <w:ind w:left="360"/>
      </w:pPr>
      <w:r>
        <w:t>Run</w:t>
      </w:r>
      <w:r w:rsidR="00504EC1">
        <w:t xml:space="preserve"> PS2A builds </w:t>
      </w:r>
      <w:proofErr w:type="gramStart"/>
      <w:r w:rsidR="00504EC1">
        <w:t>off of</w:t>
      </w:r>
      <w:proofErr w:type="gramEnd"/>
      <w:r w:rsidR="00504EC1">
        <w:t xml:space="preserve"> run PS1A from problem 1. </w:t>
      </w:r>
      <w:r w:rsidR="00825759">
        <w:t xml:space="preserve">To be sure everyone starts </w:t>
      </w:r>
      <w:r w:rsidR="004E164B">
        <w:t xml:space="preserve">with the same dataset, a </w:t>
      </w:r>
      <w:r w:rsidR="003A5B27">
        <w:t xml:space="preserve">completed </w:t>
      </w:r>
      <w:r w:rsidR="004E164B">
        <w:t>copy of dataset PS1A is provided for you in the folder named “Initi</w:t>
      </w:r>
      <w:r w:rsidR="003A5B27">
        <w:t>al”. Note that the dataset file names</w:t>
      </w:r>
      <w:r w:rsidR="004E164B">
        <w:t xml:space="preserve"> have been renamed with the “PS2” root</w:t>
      </w:r>
      <w:r w:rsidR="00A3666E">
        <w:t xml:space="preserve"> </w:t>
      </w:r>
      <w:r w:rsidR="004E164B">
        <w:t>name. T</w:t>
      </w:r>
      <w:r w:rsidR="00151EAE">
        <w:t>o b</w:t>
      </w:r>
      <w:r w:rsidR="004E164B">
        <w:t xml:space="preserve">egin work on problem PS2A, copy </w:t>
      </w:r>
      <w:proofErr w:type="gramStart"/>
      <w:r w:rsidR="004E164B">
        <w:t>all of</w:t>
      </w:r>
      <w:proofErr w:type="gramEnd"/>
      <w:r w:rsidR="004E164B">
        <w:t xml:space="preserve"> the files in the “Initial” folder into the “PS2A” folder. </w:t>
      </w:r>
    </w:p>
    <w:p w:rsidR="008D01B6" w:rsidRDefault="00AC7124" w:rsidP="008C6D45">
      <w:pPr>
        <w:numPr>
          <w:ilvl w:val="0"/>
          <w:numId w:val="2"/>
        </w:numPr>
        <w:tabs>
          <w:tab w:val="clear" w:pos="720"/>
        </w:tabs>
        <w:spacing w:after="120"/>
        <w:ind w:left="360"/>
      </w:pPr>
      <w:r>
        <w:t>Be sure you are working on the files in the PS2A fol</w:t>
      </w:r>
      <w:r w:rsidR="00544763">
        <w:t>der, then m</w:t>
      </w:r>
      <w:r w:rsidR="008D01B6">
        <w:t>ake whatever changes are required to remove the canal and add</w:t>
      </w:r>
      <w:r w:rsidR="003303C8">
        <w:t xml:space="preserve"> </w:t>
      </w:r>
      <w:r w:rsidR="008D01B6">
        <w:t>recharge.</w:t>
      </w:r>
    </w:p>
    <w:p w:rsidR="008D01B6" w:rsidRDefault="00956B2B" w:rsidP="008C6D45">
      <w:pPr>
        <w:numPr>
          <w:ilvl w:val="0"/>
          <w:numId w:val="2"/>
        </w:numPr>
        <w:tabs>
          <w:tab w:val="clear" w:pos="720"/>
        </w:tabs>
        <w:spacing w:after="120"/>
        <w:ind w:left="360"/>
      </w:pPr>
      <w:r>
        <w:t>Run MODFLOW</w:t>
      </w:r>
      <w:r w:rsidR="000C5B86">
        <w:t xml:space="preserve"> by double-clicking the batch file named “runmf6.bat”. Examine the MODFLOW listing file, ps2.lst, to check the status of the run. Once you have a successful run, </w:t>
      </w:r>
      <w:r w:rsidR="00496E44">
        <w:t>complete the exercises below.</w:t>
      </w:r>
    </w:p>
    <w:p w:rsidR="008D01B6" w:rsidRDefault="008D01B6" w:rsidP="008D01B6"/>
    <w:p w:rsidR="003E3B60" w:rsidRPr="00BB7537" w:rsidRDefault="008D01B6" w:rsidP="003E3B60">
      <w:pPr>
        <w:ind w:left="360" w:hanging="360"/>
        <w:rPr>
          <w:u w:val="single"/>
        </w:rPr>
      </w:pPr>
      <w:r w:rsidRPr="00BB7537">
        <w:rPr>
          <w:u w:val="single"/>
        </w:rPr>
        <w:t xml:space="preserve">Exercise 1:  </w:t>
      </w:r>
    </w:p>
    <w:p w:rsidR="008D01B6" w:rsidRDefault="008D01B6" w:rsidP="003E3B60">
      <w:pPr>
        <w:ind w:left="360"/>
      </w:pPr>
      <w:r>
        <w:t>Multiply the recharge ra</w:t>
      </w:r>
      <w:r w:rsidR="003E3B60">
        <w:t xml:space="preserve">te you used by the model area. </w:t>
      </w:r>
      <w:r>
        <w:t>Does the recharge in the budget match the recharge that you</w:t>
      </w:r>
      <w:r w:rsidR="003303C8">
        <w:t xml:space="preserve"> </w:t>
      </w:r>
      <w:r w:rsidR="003E3B60">
        <w:t xml:space="preserve">thought that </w:t>
      </w:r>
      <w:r>
        <w:t>you had applied?</w:t>
      </w:r>
    </w:p>
    <w:p w:rsidR="006464D7" w:rsidRDefault="006464D7" w:rsidP="003E3B60">
      <w:pPr>
        <w:ind w:left="360"/>
      </w:pPr>
    </w:p>
    <w:p w:rsidR="006464D7" w:rsidRPr="00FE31B2" w:rsidRDefault="00550DA3" w:rsidP="003E3B60">
      <w:pPr>
        <w:ind w:left="360"/>
        <w:rPr>
          <w:color w:val="1F497D"/>
        </w:rPr>
      </w:pPr>
      <w:r w:rsidRPr="00FE31B2">
        <w:rPr>
          <w:color w:val="1F497D"/>
        </w:rPr>
        <w:t>The recharge rate multiplied by the total area of the model (10,000 x 10,500) is equal to 525,000 ft</w:t>
      </w:r>
      <w:r w:rsidRPr="00FE31B2">
        <w:rPr>
          <w:color w:val="1F497D"/>
          <w:vertAlign w:val="superscript"/>
        </w:rPr>
        <w:t>3</w:t>
      </w:r>
      <w:r w:rsidRPr="00FE31B2">
        <w:rPr>
          <w:color w:val="1F497D"/>
        </w:rPr>
        <w:t>/d. The total recharge to the model from the MODFLOW budget equals 498,750 ft</w:t>
      </w:r>
      <w:r w:rsidRPr="00FE31B2">
        <w:rPr>
          <w:color w:val="1F497D"/>
          <w:vertAlign w:val="superscript"/>
        </w:rPr>
        <w:t>3</w:t>
      </w:r>
      <w:r w:rsidRPr="00FE31B2">
        <w:rPr>
          <w:color w:val="1F497D"/>
        </w:rPr>
        <w:t xml:space="preserve">/d. The smaller value is </w:t>
      </w:r>
      <w:proofErr w:type="gramStart"/>
      <w:r w:rsidRPr="00FE31B2">
        <w:rPr>
          <w:color w:val="1F497D"/>
        </w:rPr>
        <w:t>due to the fact that</w:t>
      </w:r>
      <w:proofErr w:type="gramEnd"/>
      <w:r w:rsidRPr="00FE31B2">
        <w:rPr>
          <w:color w:val="1F497D"/>
        </w:rPr>
        <w:t xml:space="preserve"> recharge is rejected in the constant head river cells in column 20.</w:t>
      </w:r>
    </w:p>
    <w:p w:rsidR="006464D7" w:rsidRDefault="006464D7" w:rsidP="003E3B60">
      <w:pPr>
        <w:ind w:left="360"/>
      </w:pPr>
    </w:p>
    <w:p w:rsidR="008D01B6" w:rsidRDefault="008D01B6" w:rsidP="008D01B6"/>
    <w:p w:rsidR="003E3B60" w:rsidRPr="00BB7537" w:rsidRDefault="008D01B6" w:rsidP="008D01B6">
      <w:pPr>
        <w:rPr>
          <w:u w:val="single"/>
        </w:rPr>
      </w:pPr>
      <w:r w:rsidRPr="00BB7537">
        <w:rPr>
          <w:u w:val="single"/>
        </w:rPr>
        <w:t xml:space="preserve">Exercise 2:  </w:t>
      </w:r>
    </w:p>
    <w:p w:rsidR="008D01B6" w:rsidRDefault="008D01B6" w:rsidP="003E3B60">
      <w:pPr>
        <w:ind w:left="360"/>
      </w:pPr>
      <w:r>
        <w:t>How much water is going into the river?</w:t>
      </w:r>
    </w:p>
    <w:p w:rsidR="006464D7" w:rsidRDefault="006464D7" w:rsidP="003E3B60">
      <w:pPr>
        <w:ind w:left="360"/>
      </w:pPr>
    </w:p>
    <w:p w:rsidR="002562AA" w:rsidRPr="00FE31B2" w:rsidRDefault="002562AA" w:rsidP="003E3B60">
      <w:pPr>
        <w:ind w:left="360"/>
        <w:rPr>
          <w:color w:val="1F497D"/>
        </w:rPr>
      </w:pPr>
      <w:r w:rsidRPr="00FE31B2">
        <w:rPr>
          <w:color w:val="1F497D"/>
        </w:rPr>
        <w:t>From the MODFLOW budget, the groundwater outflow to the river is 498.749 ft</w:t>
      </w:r>
      <w:r w:rsidRPr="00FE31B2">
        <w:rPr>
          <w:color w:val="1F497D"/>
          <w:vertAlign w:val="superscript"/>
        </w:rPr>
        <w:t>3</w:t>
      </w:r>
      <w:r w:rsidRPr="00FE31B2">
        <w:rPr>
          <w:color w:val="1F497D"/>
        </w:rPr>
        <w:t>/d. That value, for all practical purposes, is equal to the total amount of groundwater inflow from recharge that falls on the active cells in layer 1 (rows 1 – 21, columns 1 – 19).</w:t>
      </w:r>
    </w:p>
    <w:p w:rsidR="008D01B6" w:rsidRDefault="008D01B6" w:rsidP="008D01B6"/>
    <w:p w:rsidR="00F4164D" w:rsidRPr="00CE1416" w:rsidRDefault="00F4164D" w:rsidP="00F4164D">
      <w:pPr>
        <w:rPr>
          <w:u w:val="single"/>
        </w:rPr>
      </w:pPr>
      <w:r>
        <w:rPr>
          <w:u w:val="single"/>
        </w:rPr>
        <w:lastRenderedPageBreak/>
        <w:t>Exercise 3</w:t>
      </w:r>
      <w:r w:rsidRPr="00CE1416">
        <w:rPr>
          <w:u w:val="single"/>
        </w:rPr>
        <w:t xml:space="preserve">:  </w:t>
      </w:r>
    </w:p>
    <w:p w:rsidR="00F4164D" w:rsidRDefault="00F4164D" w:rsidP="00F4164D">
      <w:pPr>
        <w:ind w:left="360"/>
      </w:pPr>
      <w:r>
        <w:t>How is the head distribution in this simulation different from that in problem set 1?  What causes the difference?</w:t>
      </w:r>
    </w:p>
    <w:p w:rsidR="006464D7" w:rsidRDefault="006464D7" w:rsidP="00F4164D">
      <w:pPr>
        <w:ind w:left="360"/>
      </w:pPr>
    </w:p>
    <w:p w:rsidR="006464D7" w:rsidRPr="00FE31B2" w:rsidRDefault="002B2124" w:rsidP="00F4164D">
      <w:pPr>
        <w:ind w:left="360"/>
        <w:rPr>
          <w:color w:val="1F497D"/>
        </w:rPr>
      </w:pPr>
      <w:r w:rsidRPr="00FE31B2">
        <w:rPr>
          <w:color w:val="1F497D"/>
        </w:rPr>
        <w:t>The heads in problem ps2a are higher than ps1 near the western boundary. The head gradient also is much smaller near the western boundary and steepens to the east as larger and larger volumes of recharge require groundwater flow rates to increase to the east.</w:t>
      </w:r>
    </w:p>
    <w:p w:rsidR="00F4164D" w:rsidRDefault="00F4164D" w:rsidP="00F4164D"/>
    <w:p w:rsidR="00D44B5D" w:rsidRDefault="00D44B5D" w:rsidP="00F4164D"/>
    <w:p w:rsidR="003E3B60" w:rsidRPr="00BB7537" w:rsidRDefault="00F4164D" w:rsidP="008D01B6">
      <w:pPr>
        <w:rPr>
          <w:u w:val="single"/>
        </w:rPr>
      </w:pPr>
      <w:r>
        <w:rPr>
          <w:u w:val="single"/>
        </w:rPr>
        <w:t>Exercise 4</w:t>
      </w:r>
      <w:r w:rsidR="008D01B6" w:rsidRPr="00BB7537">
        <w:rPr>
          <w:u w:val="single"/>
        </w:rPr>
        <w:t xml:space="preserve">:  </w:t>
      </w:r>
    </w:p>
    <w:p w:rsidR="008D01B6" w:rsidRDefault="00F72BBA" w:rsidP="003E3B60">
      <w:pPr>
        <w:ind w:left="360"/>
      </w:pPr>
      <w:r>
        <w:t>Between which two columns does the flow switch from downward across the bottom of layer 1 to upward across the bottom of layer 1?</w:t>
      </w:r>
    </w:p>
    <w:p w:rsidR="00262FDA" w:rsidRDefault="00262FDA" w:rsidP="003E3B60">
      <w:pPr>
        <w:ind w:left="360"/>
      </w:pPr>
    </w:p>
    <w:p w:rsidR="00262FDA" w:rsidRPr="00FE31B2" w:rsidRDefault="00262FDA" w:rsidP="003E3B60">
      <w:pPr>
        <w:ind w:left="360"/>
        <w:rPr>
          <w:color w:val="1F497D"/>
        </w:rPr>
      </w:pPr>
      <w:r w:rsidRPr="00FE31B2">
        <w:rPr>
          <w:color w:val="1F497D"/>
        </w:rPr>
        <w:t>Flow changes from downward to upward between columns 13 and 14.</w:t>
      </w:r>
    </w:p>
    <w:p w:rsidR="00D44B5D" w:rsidRDefault="00D44B5D" w:rsidP="008D01B6"/>
    <w:p w:rsidR="00BB7537" w:rsidRPr="00BB7537" w:rsidRDefault="00F4164D" w:rsidP="00D44B5D">
      <w:pPr>
        <w:rPr>
          <w:u w:val="single"/>
        </w:rPr>
      </w:pPr>
      <w:r>
        <w:rPr>
          <w:u w:val="single"/>
        </w:rPr>
        <w:t>Exercise 5</w:t>
      </w:r>
      <w:r w:rsidR="008D01B6" w:rsidRPr="00BB7537">
        <w:rPr>
          <w:u w:val="single"/>
        </w:rPr>
        <w:t xml:space="preserve">:  </w:t>
      </w:r>
    </w:p>
    <w:p w:rsidR="008D01B6" w:rsidRDefault="00FC0E49" w:rsidP="00BB7537">
      <w:pPr>
        <w:ind w:left="360"/>
      </w:pPr>
      <w:r>
        <w:t>For each of the three model layers, c</w:t>
      </w:r>
      <w:r w:rsidR="007F40B9">
        <w:t xml:space="preserve">alculate the total volumetric rates of flow between the two columns </w:t>
      </w:r>
      <w:r>
        <w:t xml:space="preserve">you </w:t>
      </w:r>
      <w:r w:rsidR="007F40B9">
        <w:t>identified above</w:t>
      </w:r>
      <w:r w:rsidR="00F4164D">
        <w:t xml:space="preserve"> in exercise 4</w:t>
      </w:r>
      <w:r>
        <w:t>.</w:t>
      </w:r>
      <w:r w:rsidR="00D43266">
        <w:t xml:space="preserve"> To simplify the computation for layer 1, use the arithmetic average of the heads in the left and right cells to compute the thickness (b) at the cell face.</w:t>
      </w:r>
      <w:r w:rsidR="009814A6">
        <w:t xml:space="preserve"> Round the computed values of Q to the nearest whole number.</w:t>
      </w:r>
    </w:p>
    <w:p w:rsidR="007F40B9" w:rsidRDefault="007F40B9" w:rsidP="00BB7537">
      <w:pPr>
        <w:ind w:left="360"/>
      </w:pPr>
    </w:p>
    <w:tbl>
      <w:tblPr>
        <w:tblW w:w="8748"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2"/>
        <w:gridCol w:w="1422"/>
        <w:gridCol w:w="1427"/>
        <w:gridCol w:w="1707"/>
        <w:gridCol w:w="1135"/>
        <w:gridCol w:w="1655"/>
      </w:tblGrid>
      <w:tr w:rsidR="003304F6" w:rsidTr="00BD2D0D">
        <w:tc>
          <w:tcPr>
            <w:tcW w:w="1402" w:type="dxa"/>
            <w:shd w:val="clear" w:color="auto" w:fill="auto"/>
          </w:tcPr>
          <w:p w:rsidR="003304F6" w:rsidRDefault="003304F6" w:rsidP="008C3BD0">
            <w:pPr>
              <w:jc w:val="center"/>
            </w:pPr>
          </w:p>
        </w:tc>
        <w:tc>
          <w:tcPr>
            <w:tcW w:w="1422" w:type="dxa"/>
            <w:shd w:val="clear" w:color="auto" w:fill="auto"/>
          </w:tcPr>
          <w:p w:rsidR="003304F6" w:rsidRDefault="003304F6" w:rsidP="008C3BD0">
            <w:pPr>
              <w:jc w:val="center"/>
            </w:pPr>
          </w:p>
          <w:p w:rsidR="003304F6" w:rsidRDefault="003304F6" w:rsidP="008C3BD0">
            <w:pPr>
              <w:jc w:val="center"/>
            </w:pPr>
            <w:proofErr w:type="spellStart"/>
            <w:r>
              <w:t>h</w:t>
            </w:r>
            <w:r w:rsidRPr="008C3BD0">
              <w:rPr>
                <w:vertAlign w:val="subscript"/>
              </w:rPr>
              <w:t>left</w:t>
            </w:r>
            <w:proofErr w:type="spellEnd"/>
          </w:p>
        </w:tc>
        <w:tc>
          <w:tcPr>
            <w:tcW w:w="1427" w:type="dxa"/>
            <w:shd w:val="clear" w:color="auto" w:fill="auto"/>
          </w:tcPr>
          <w:p w:rsidR="003304F6" w:rsidRDefault="003304F6" w:rsidP="008C3BD0">
            <w:pPr>
              <w:jc w:val="center"/>
            </w:pPr>
          </w:p>
          <w:p w:rsidR="003304F6" w:rsidRDefault="003304F6" w:rsidP="008C3BD0">
            <w:pPr>
              <w:jc w:val="center"/>
            </w:pPr>
            <w:proofErr w:type="spellStart"/>
            <w:r>
              <w:t>h</w:t>
            </w:r>
            <w:r w:rsidRPr="008C3BD0">
              <w:rPr>
                <w:vertAlign w:val="subscript"/>
              </w:rPr>
              <w:t>right</w:t>
            </w:r>
            <w:proofErr w:type="spellEnd"/>
          </w:p>
        </w:tc>
        <w:tc>
          <w:tcPr>
            <w:tcW w:w="1707" w:type="dxa"/>
            <w:shd w:val="clear" w:color="auto" w:fill="auto"/>
          </w:tcPr>
          <w:p w:rsidR="003304F6" w:rsidRDefault="003304F6" w:rsidP="008C3BD0">
            <w:pPr>
              <w:jc w:val="center"/>
            </w:pPr>
            <w:r w:rsidRPr="008C3BD0">
              <w:rPr>
                <w:rFonts w:ascii="Symbol" w:hAnsi="Symbol"/>
              </w:rPr>
              <w:t></w:t>
            </w:r>
            <w:r>
              <w:t>h</w:t>
            </w:r>
          </w:p>
          <w:p w:rsidR="003304F6" w:rsidRDefault="003304F6" w:rsidP="008C3BD0">
            <w:pPr>
              <w:jc w:val="center"/>
            </w:pPr>
            <w:proofErr w:type="spellStart"/>
            <w:r>
              <w:t>h</w:t>
            </w:r>
            <w:r w:rsidRPr="008C3BD0">
              <w:rPr>
                <w:vertAlign w:val="subscript"/>
              </w:rPr>
              <w:t>right</w:t>
            </w:r>
            <w:proofErr w:type="spellEnd"/>
            <w:r>
              <w:t xml:space="preserve"> - </w:t>
            </w:r>
            <w:proofErr w:type="spellStart"/>
            <w:r>
              <w:t>h</w:t>
            </w:r>
            <w:r w:rsidRPr="008C3BD0">
              <w:rPr>
                <w:vertAlign w:val="subscript"/>
              </w:rPr>
              <w:t>left</w:t>
            </w:r>
            <w:proofErr w:type="spellEnd"/>
          </w:p>
        </w:tc>
        <w:tc>
          <w:tcPr>
            <w:tcW w:w="1135" w:type="dxa"/>
            <w:shd w:val="clear" w:color="auto" w:fill="auto"/>
          </w:tcPr>
          <w:p w:rsidR="003304F6" w:rsidRDefault="003304F6" w:rsidP="008C3BD0">
            <w:pPr>
              <w:jc w:val="center"/>
            </w:pPr>
            <w:r>
              <w:t>b</w:t>
            </w:r>
          </w:p>
          <w:p w:rsidR="003304F6" w:rsidRDefault="003304F6" w:rsidP="008C3BD0">
            <w:pPr>
              <w:jc w:val="center"/>
            </w:pPr>
            <w:r>
              <w:t>thickness</w:t>
            </w:r>
          </w:p>
        </w:tc>
        <w:tc>
          <w:tcPr>
            <w:tcW w:w="1655" w:type="dxa"/>
            <w:shd w:val="clear" w:color="auto" w:fill="auto"/>
          </w:tcPr>
          <w:p w:rsidR="003304F6" w:rsidRDefault="003304F6" w:rsidP="00BD2D0D">
            <w:pPr>
              <w:jc w:val="center"/>
            </w:pPr>
            <w:r>
              <w:t>Q</w:t>
            </w:r>
          </w:p>
          <w:p w:rsidR="00BD2D0D" w:rsidRDefault="00BD2D0D" w:rsidP="00BD2D0D">
            <w:pPr>
              <w:jc w:val="center"/>
            </w:pPr>
            <w:r>
              <w:t>(all 21 rows)</w:t>
            </w:r>
          </w:p>
        </w:tc>
      </w:tr>
      <w:tr w:rsidR="00473C8B" w:rsidRPr="00FE31B2" w:rsidTr="00BD2D0D">
        <w:tc>
          <w:tcPr>
            <w:tcW w:w="1402" w:type="dxa"/>
            <w:shd w:val="clear" w:color="auto" w:fill="auto"/>
          </w:tcPr>
          <w:p w:rsidR="003304F6" w:rsidRDefault="003304F6" w:rsidP="008C3BD0">
            <w:pPr>
              <w:jc w:val="center"/>
            </w:pPr>
            <w:r>
              <w:t>Layer 1</w:t>
            </w:r>
          </w:p>
        </w:tc>
        <w:tc>
          <w:tcPr>
            <w:tcW w:w="1422" w:type="dxa"/>
            <w:shd w:val="clear" w:color="auto" w:fill="auto"/>
          </w:tcPr>
          <w:p w:rsidR="003304F6" w:rsidRPr="00FE31B2" w:rsidRDefault="00983A06" w:rsidP="008C3BD0">
            <w:pPr>
              <w:jc w:val="right"/>
              <w:rPr>
                <w:color w:val="1F497D"/>
              </w:rPr>
            </w:pPr>
            <w:r w:rsidRPr="00FE31B2">
              <w:rPr>
                <w:color w:val="1F497D"/>
              </w:rPr>
              <w:t>338.750</w:t>
            </w:r>
          </w:p>
        </w:tc>
        <w:tc>
          <w:tcPr>
            <w:tcW w:w="1427" w:type="dxa"/>
            <w:shd w:val="clear" w:color="auto" w:fill="auto"/>
          </w:tcPr>
          <w:p w:rsidR="003304F6" w:rsidRPr="00FE31B2" w:rsidRDefault="00983A06" w:rsidP="008C3BD0">
            <w:pPr>
              <w:jc w:val="right"/>
              <w:rPr>
                <w:color w:val="1F497D"/>
              </w:rPr>
            </w:pPr>
            <w:r w:rsidRPr="00FE31B2">
              <w:rPr>
                <w:color w:val="1F497D"/>
              </w:rPr>
              <w:t>337.185</w:t>
            </w:r>
          </w:p>
        </w:tc>
        <w:tc>
          <w:tcPr>
            <w:tcW w:w="1707" w:type="dxa"/>
            <w:shd w:val="clear" w:color="auto" w:fill="auto"/>
          </w:tcPr>
          <w:p w:rsidR="003304F6" w:rsidRPr="00FE31B2" w:rsidRDefault="005766F8" w:rsidP="008C3BD0">
            <w:pPr>
              <w:jc w:val="right"/>
              <w:rPr>
                <w:color w:val="1F497D"/>
              </w:rPr>
            </w:pPr>
            <w:r w:rsidRPr="00FE31B2">
              <w:rPr>
                <w:color w:val="1F497D"/>
              </w:rPr>
              <w:t>-1.565</w:t>
            </w:r>
          </w:p>
        </w:tc>
        <w:tc>
          <w:tcPr>
            <w:tcW w:w="1135" w:type="dxa"/>
            <w:shd w:val="clear" w:color="auto" w:fill="auto"/>
          </w:tcPr>
          <w:p w:rsidR="003304F6" w:rsidRPr="00FE31B2" w:rsidRDefault="005766F8" w:rsidP="008C3BD0">
            <w:pPr>
              <w:jc w:val="right"/>
              <w:rPr>
                <w:color w:val="1F497D"/>
              </w:rPr>
            </w:pPr>
            <w:r w:rsidRPr="00FE31B2">
              <w:rPr>
                <w:color w:val="1F497D"/>
              </w:rPr>
              <w:t>117.968</w:t>
            </w:r>
          </w:p>
        </w:tc>
        <w:tc>
          <w:tcPr>
            <w:tcW w:w="1655" w:type="dxa"/>
            <w:shd w:val="clear" w:color="auto" w:fill="auto"/>
          </w:tcPr>
          <w:p w:rsidR="003304F6" w:rsidRPr="00FE31B2" w:rsidRDefault="00055181" w:rsidP="008C3BD0">
            <w:pPr>
              <w:jc w:val="right"/>
              <w:rPr>
                <w:color w:val="1F497D"/>
              </w:rPr>
            </w:pPr>
            <w:r w:rsidRPr="00FE31B2">
              <w:rPr>
                <w:color w:val="1F497D"/>
              </w:rPr>
              <w:t>193,851</w:t>
            </w:r>
          </w:p>
        </w:tc>
      </w:tr>
      <w:tr w:rsidR="003304F6" w:rsidTr="00BD2D0D">
        <w:tc>
          <w:tcPr>
            <w:tcW w:w="1402" w:type="dxa"/>
            <w:shd w:val="clear" w:color="auto" w:fill="auto"/>
          </w:tcPr>
          <w:p w:rsidR="003304F6" w:rsidRDefault="003304F6" w:rsidP="008C3BD0">
            <w:pPr>
              <w:jc w:val="center"/>
            </w:pPr>
            <w:r>
              <w:t>Layer 2</w:t>
            </w:r>
          </w:p>
        </w:tc>
        <w:tc>
          <w:tcPr>
            <w:tcW w:w="1422" w:type="dxa"/>
            <w:shd w:val="clear" w:color="auto" w:fill="auto"/>
          </w:tcPr>
          <w:p w:rsidR="003304F6" w:rsidRPr="00FE31B2" w:rsidRDefault="00983A06" w:rsidP="008C3BD0">
            <w:pPr>
              <w:jc w:val="right"/>
              <w:rPr>
                <w:color w:val="1F497D"/>
              </w:rPr>
            </w:pPr>
            <w:r w:rsidRPr="00FE31B2">
              <w:rPr>
                <w:color w:val="1F497D"/>
              </w:rPr>
              <w:t>338.606</w:t>
            </w:r>
          </w:p>
        </w:tc>
        <w:tc>
          <w:tcPr>
            <w:tcW w:w="1427" w:type="dxa"/>
            <w:shd w:val="clear" w:color="auto" w:fill="auto"/>
          </w:tcPr>
          <w:p w:rsidR="003304F6" w:rsidRPr="00FE31B2" w:rsidRDefault="00983A06" w:rsidP="008C3BD0">
            <w:pPr>
              <w:jc w:val="right"/>
              <w:rPr>
                <w:color w:val="1F497D"/>
              </w:rPr>
            </w:pPr>
            <w:r w:rsidRPr="00FE31B2">
              <w:rPr>
                <w:color w:val="1F497D"/>
              </w:rPr>
              <w:t>337.736</w:t>
            </w:r>
          </w:p>
        </w:tc>
        <w:tc>
          <w:tcPr>
            <w:tcW w:w="1707" w:type="dxa"/>
            <w:shd w:val="clear" w:color="auto" w:fill="auto"/>
          </w:tcPr>
          <w:p w:rsidR="003304F6" w:rsidRPr="00FE31B2" w:rsidRDefault="00055181" w:rsidP="008C3BD0">
            <w:pPr>
              <w:jc w:val="right"/>
              <w:rPr>
                <w:color w:val="1F497D"/>
              </w:rPr>
            </w:pPr>
            <w:r w:rsidRPr="00FE31B2">
              <w:rPr>
                <w:color w:val="1F497D"/>
              </w:rPr>
              <w:t>-0.870</w:t>
            </w:r>
          </w:p>
        </w:tc>
        <w:tc>
          <w:tcPr>
            <w:tcW w:w="1135" w:type="dxa"/>
            <w:shd w:val="clear" w:color="auto" w:fill="auto"/>
          </w:tcPr>
          <w:p w:rsidR="003304F6" w:rsidRPr="00FE31B2" w:rsidRDefault="00055181" w:rsidP="008C3BD0">
            <w:pPr>
              <w:jc w:val="right"/>
              <w:rPr>
                <w:color w:val="1F497D"/>
              </w:rPr>
            </w:pPr>
            <w:r w:rsidRPr="00FE31B2">
              <w:rPr>
                <w:color w:val="1F497D"/>
              </w:rPr>
              <w:t>20</w:t>
            </w:r>
          </w:p>
        </w:tc>
        <w:tc>
          <w:tcPr>
            <w:tcW w:w="1655" w:type="dxa"/>
            <w:shd w:val="clear" w:color="auto" w:fill="auto"/>
          </w:tcPr>
          <w:p w:rsidR="003304F6" w:rsidRPr="00FE31B2" w:rsidRDefault="00055181" w:rsidP="008C3BD0">
            <w:pPr>
              <w:jc w:val="right"/>
              <w:rPr>
                <w:color w:val="1F497D"/>
              </w:rPr>
            </w:pPr>
            <w:r w:rsidRPr="00FE31B2">
              <w:rPr>
                <w:color w:val="1F497D"/>
              </w:rPr>
              <w:t>4</w:t>
            </w:r>
          </w:p>
        </w:tc>
      </w:tr>
      <w:tr w:rsidR="00D11626" w:rsidRPr="00FE31B2" w:rsidTr="00BD2D0D">
        <w:tc>
          <w:tcPr>
            <w:tcW w:w="1402" w:type="dxa"/>
            <w:shd w:val="clear" w:color="auto" w:fill="auto"/>
          </w:tcPr>
          <w:p w:rsidR="003304F6" w:rsidRDefault="003304F6" w:rsidP="008C3BD0">
            <w:pPr>
              <w:jc w:val="center"/>
            </w:pPr>
            <w:r>
              <w:t>Layer 3</w:t>
            </w:r>
          </w:p>
        </w:tc>
        <w:tc>
          <w:tcPr>
            <w:tcW w:w="1422" w:type="dxa"/>
            <w:shd w:val="clear" w:color="auto" w:fill="auto"/>
          </w:tcPr>
          <w:p w:rsidR="003304F6" w:rsidRPr="00FE31B2" w:rsidRDefault="00983A06" w:rsidP="008C3BD0">
            <w:pPr>
              <w:jc w:val="right"/>
              <w:rPr>
                <w:color w:val="1F497D"/>
              </w:rPr>
            </w:pPr>
            <w:r w:rsidRPr="00FE31B2">
              <w:rPr>
                <w:color w:val="1F497D"/>
              </w:rPr>
              <w:t>338.461</w:t>
            </w:r>
          </w:p>
        </w:tc>
        <w:tc>
          <w:tcPr>
            <w:tcW w:w="1427" w:type="dxa"/>
            <w:shd w:val="clear" w:color="auto" w:fill="auto"/>
          </w:tcPr>
          <w:p w:rsidR="003304F6" w:rsidRPr="00FE31B2" w:rsidRDefault="00983A06" w:rsidP="008C3BD0">
            <w:pPr>
              <w:jc w:val="right"/>
              <w:rPr>
                <w:color w:val="1F497D"/>
              </w:rPr>
            </w:pPr>
            <w:r w:rsidRPr="00FE31B2">
              <w:rPr>
                <w:color w:val="1F497D"/>
              </w:rPr>
              <w:t>338.285</w:t>
            </w:r>
          </w:p>
        </w:tc>
        <w:tc>
          <w:tcPr>
            <w:tcW w:w="1707" w:type="dxa"/>
            <w:shd w:val="clear" w:color="auto" w:fill="auto"/>
          </w:tcPr>
          <w:p w:rsidR="003304F6" w:rsidRPr="00FE31B2" w:rsidRDefault="00D11626" w:rsidP="008C3BD0">
            <w:pPr>
              <w:jc w:val="right"/>
              <w:rPr>
                <w:color w:val="1F497D"/>
              </w:rPr>
            </w:pPr>
            <w:r w:rsidRPr="00FE31B2">
              <w:rPr>
                <w:color w:val="1F497D"/>
              </w:rPr>
              <w:t>-0.176</w:t>
            </w:r>
          </w:p>
        </w:tc>
        <w:tc>
          <w:tcPr>
            <w:tcW w:w="1135" w:type="dxa"/>
            <w:shd w:val="clear" w:color="auto" w:fill="auto"/>
          </w:tcPr>
          <w:p w:rsidR="003304F6" w:rsidRPr="00FE31B2" w:rsidRDefault="00D11626" w:rsidP="008C3BD0">
            <w:pPr>
              <w:jc w:val="right"/>
              <w:rPr>
                <w:color w:val="1F497D"/>
              </w:rPr>
            </w:pPr>
            <w:r w:rsidRPr="00FE31B2">
              <w:rPr>
                <w:color w:val="1F497D"/>
              </w:rPr>
              <w:t>200</w:t>
            </w:r>
          </w:p>
        </w:tc>
        <w:tc>
          <w:tcPr>
            <w:tcW w:w="1655" w:type="dxa"/>
            <w:shd w:val="clear" w:color="auto" w:fill="auto"/>
          </w:tcPr>
          <w:p w:rsidR="003304F6" w:rsidRPr="00FE31B2" w:rsidRDefault="00D11626" w:rsidP="008C3BD0">
            <w:pPr>
              <w:jc w:val="right"/>
              <w:rPr>
                <w:color w:val="1F497D"/>
              </w:rPr>
            </w:pPr>
            <w:r w:rsidRPr="00FE31B2">
              <w:rPr>
                <w:color w:val="1F497D"/>
              </w:rPr>
              <w:t>147,840</w:t>
            </w:r>
          </w:p>
        </w:tc>
      </w:tr>
    </w:tbl>
    <w:p w:rsidR="008D01B6" w:rsidRDefault="008D01B6" w:rsidP="008D01B6"/>
    <w:p w:rsidR="008726B6" w:rsidRPr="00894EC0" w:rsidRDefault="008726B6" w:rsidP="008726B6">
      <w:pPr>
        <w:ind w:left="360"/>
        <w:rPr>
          <w:color w:val="0070C0"/>
        </w:rPr>
      </w:pPr>
      <w:r w:rsidRPr="00894EC0">
        <w:rPr>
          <w:color w:val="0070C0"/>
          <w:position w:val="-44"/>
        </w:rPr>
        <w:object w:dxaOrig="196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50.25pt" o:ole="">
            <v:imagedata r:id="rId7" o:title=""/>
          </v:shape>
          <o:OLEObject Type="Embed" ProgID="Equation.DSMT4" ShapeID="_x0000_i1025" DrawAspect="Content" ObjectID="_1566799199" r:id="rId8"/>
        </w:object>
      </w:r>
    </w:p>
    <w:p w:rsidR="008726B6" w:rsidRPr="00894EC0" w:rsidRDefault="008726B6" w:rsidP="008726B6">
      <w:pPr>
        <w:ind w:left="360"/>
        <w:rPr>
          <w:color w:val="0070C0"/>
        </w:rPr>
      </w:pPr>
      <w:r w:rsidRPr="00952DDC">
        <w:rPr>
          <w:color w:val="0000FF"/>
        </w:rPr>
        <w:t>Layer 1:</w:t>
      </w:r>
      <w:r w:rsidRPr="00952DDC">
        <w:rPr>
          <w:color w:val="0000FF"/>
        </w:rPr>
        <w:tab/>
      </w:r>
      <w:r w:rsidR="005766F8" w:rsidRPr="00894EC0">
        <w:rPr>
          <w:color w:val="0070C0"/>
          <w:position w:val="-32"/>
        </w:rPr>
        <w:object w:dxaOrig="5160" w:dyaOrig="760">
          <v:shape id="_x0000_i1026" type="#_x0000_t75" style="width:258pt;height:38.25pt" o:ole="">
            <v:imagedata r:id="rId9" o:title=""/>
          </v:shape>
          <o:OLEObject Type="Embed" ProgID="Equation.DSMT4" ShapeID="_x0000_i1026" DrawAspect="Content" ObjectID="_1566799200" r:id="rId10"/>
        </w:object>
      </w:r>
    </w:p>
    <w:p w:rsidR="008726B6" w:rsidRDefault="008726B6" w:rsidP="008726B6">
      <w:pPr>
        <w:ind w:left="360"/>
      </w:pPr>
    </w:p>
    <w:p w:rsidR="008726B6" w:rsidRDefault="008726B6" w:rsidP="008726B6">
      <w:pPr>
        <w:ind w:left="360"/>
        <w:rPr>
          <w:color w:val="0000FF"/>
        </w:rPr>
      </w:pPr>
      <w:r w:rsidRPr="00952DDC">
        <w:rPr>
          <w:color w:val="0000FF"/>
        </w:rPr>
        <w:t>Layer 2:</w:t>
      </w:r>
      <w:r w:rsidRPr="00952DDC">
        <w:rPr>
          <w:color w:val="0000FF"/>
        </w:rPr>
        <w:tab/>
      </w:r>
      <w:r w:rsidR="00055181" w:rsidRPr="00952DDC">
        <w:rPr>
          <w:color w:val="0000FF"/>
          <w:position w:val="-32"/>
        </w:rPr>
        <w:object w:dxaOrig="4180" w:dyaOrig="760">
          <v:shape id="_x0000_i1027" type="#_x0000_t75" style="width:209.25pt;height:38.25pt" o:ole="">
            <v:imagedata r:id="rId11" o:title=""/>
          </v:shape>
          <o:OLEObject Type="Embed" ProgID="Equation.DSMT4" ShapeID="_x0000_i1027" DrawAspect="Content" ObjectID="_1566799201" r:id="rId12"/>
        </w:object>
      </w:r>
    </w:p>
    <w:p w:rsidR="008726B6" w:rsidRDefault="008726B6" w:rsidP="008726B6">
      <w:pPr>
        <w:ind w:left="360"/>
        <w:rPr>
          <w:color w:val="0000FF"/>
        </w:rPr>
      </w:pPr>
    </w:p>
    <w:p w:rsidR="008726B6" w:rsidRPr="00952DDC" w:rsidRDefault="008726B6" w:rsidP="008726B6">
      <w:pPr>
        <w:ind w:left="360"/>
        <w:rPr>
          <w:color w:val="0000FF"/>
        </w:rPr>
      </w:pPr>
      <w:r>
        <w:rPr>
          <w:color w:val="0000FF"/>
        </w:rPr>
        <w:t>Layer 3:</w:t>
      </w:r>
      <w:r>
        <w:rPr>
          <w:color w:val="0000FF"/>
        </w:rPr>
        <w:tab/>
      </w:r>
      <w:r w:rsidR="00D11626" w:rsidRPr="00894EC0">
        <w:rPr>
          <w:color w:val="0070C0"/>
          <w:position w:val="-32"/>
        </w:rPr>
        <w:object w:dxaOrig="4920" w:dyaOrig="760">
          <v:shape id="_x0000_i1028" type="#_x0000_t75" style="width:246pt;height:38.25pt" o:ole="">
            <v:imagedata r:id="rId13" o:title=""/>
          </v:shape>
          <o:OLEObject Type="Embed" ProgID="Equation.DSMT4" ShapeID="_x0000_i1028" DrawAspect="Content" ObjectID="_1566799202" r:id="rId14"/>
        </w:object>
      </w:r>
    </w:p>
    <w:p w:rsidR="008726B6" w:rsidRDefault="008726B6" w:rsidP="008726B6">
      <w:pPr>
        <w:ind w:left="360"/>
      </w:pPr>
    </w:p>
    <w:p w:rsidR="005E2B2C" w:rsidRDefault="005E2B2C" w:rsidP="008D01B6"/>
    <w:p w:rsidR="00D1554D" w:rsidRPr="00447A98" w:rsidRDefault="009442CD" w:rsidP="00CC0568">
      <w:pPr>
        <w:pageBreakBefore/>
        <w:ind w:left="360" w:hanging="360"/>
        <w:rPr>
          <w:u w:val="single"/>
        </w:rPr>
      </w:pPr>
      <w:r>
        <w:rPr>
          <w:u w:val="single"/>
        </w:rPr>
        <w:lastRenderedPageBreak/>
        <w:t>Exercise 6</w:t>
      </w:r>
      <w:r w:rsidR="008D01B6" w:rsidRPr="00447A98">
        <w:rPr>
          <w:u w:val="single"/>
        </w:rPr>
        <w:t xml:space="preserve">:  </w:t>
      </w:r>
    </w:p>
    <w:p w:rsidR="008D01B6" w:rsidRDefault="0048726D" w:rsidP="00D1554D">
      <w:pPr>
        <w:ind w:left="360"/>
      </w:pPr>
      <w:r>
        <w:t xml:space="preserve">Copy </w:t>
      </w:r>
      <w:proofErr w:type="gramStart"/>
      <w:r>
        <w:t>all of</w:t>
      </w:r>
      <w:proofErr w:type="gramEnd"/>
      <w:r>
        <w:t xml:space="preserve"> the files from folder PS2A into folder PS2A1. Double all the vertical and horizontal hydraulic conductivity terms in all layers and then run MODFLOW.</w:t>
      </w:r>
      <w:r w:rsidR="008D01B6">
        <w:t xml:space="preserve"> Describe the changes in the flow system.</w:t>
      </w:r>
    </w:p>
    <w:p w:rsidR="008E533B" w:rsidRDefault="008E533B" w:rsidP="00D1554D">
      <w:pPr>
        <w:ind w:left="360"/>
      </w:pPr>
    </w:p>
    <w:p w:rsidR="007B38BF" w:rsidRPr="000963E5" w:rsidRDefault="007B38BF" w:rsidP="007B38BF">
      <w:pPr>
        <w:ind w:left="360"/>
        <w:rPr>
          <w:rFonts w:ascii="Calibri" w:hAnsi="Calibri" w:cs="Calibri"/>
          <w:color w:val="0000FF"/>
        </w:rPr>
      </w:pPr>
      <w:r w:rsidRPr="000963E5">
        <w:rPr>
          <w:rFonts w:ascii="Calibri" w:hAnsi="Calibri" w:cs="Calibri"/>
          <w:color w:val="0000FF"/>
        </w:rPr>
        <w:t xml:space="preserve">The recharge and river discharge remain unchanged because they are not affected by changes in hydraulic conductivity. Head gradients throughout the system are smaller because larger hydraulic conductivities require smaller head gradients to move the fixed rate of flow. The water table elevation in column 1 </w:t>
      </w:r>
      <w:r>
        <w:rPr>
          <w:rFonts w:ascii="Calibri" w:hAnsi="Calibri" w:cs="Calibri"/>
          <w:color w:val="0000FF"/>
        </w:rPr>
        <w:t>in run PS2A1 is more than 12 feet lower than in run PS2A</w:t>
      </w:r>
      <w:r w:rsidRPr="000963E5">
        <w:rPr>
          <w:rFonts w:ascii="Calibri" w:hAnsi="Calibri" w:cs="Calibri"/>
          <w:color w:val="0000FF"/>
        </w:rPr>
        <w:t>. The proportion of the total flow that makes it into layer 3</w:t>
      </w:r>
      <w:r>
        <w:rPr>
          <w:rFonts w:ascii="Calibri" w:hAnsi="Calibri" w:cs="Calibri"/>
          <w:color w:val="0000FF"/>
        </w:rPr>
        <w:t xml:space="preserve"> in run PS2A1 is slightly larger than in run PS2A</w:t>
      </w:r>
      <w:r w:rsidRPr="000963E5">
        <w:rPr>
          <w:rFonts w:ascii="Calibri" w:hAnsi="Calibri" w:cs="Calibri"/>
          <w:color w:val="0000FF"/>
        </w:rPr>
        <w:t>.</w:t>
      </w:r>
    </w:p>
    <w:p w:rsidR="007B38BF" w:rsidRDefault="007B38BF" w:rsidP="007B38BF"/>
    <w:p w:rsidR="007B38BF" w:rsidRDefault="007B38BF" w:rsidP="00D1554D">
      <w:pPr>
        <w:ind w:left="360"/>
      </w:pPr>
    </w:p>
    <w:p w:rsidR="008E533B" w:rsidRDefault="008E533B" w:rsidP="008E533B"/>
    <w:p w:rsidR="008D01B6" w:rsidRDefault="008E533B" w:rsidP="008D01B6">
      <w:r>
        <w:t xml:space="preserve">      </w:t>
      </w:r>
    </w:p>
    <w:p w:rsidR="00D1554D" w:rsidRPr="00447A98" w:rsidRDefault="009442CD" w:rsidP="00205D35">
      <w:pPr>
        <w:rPr>
          <w:u w:val="single"/>
        </w:rPr>
      </w:pPr>
      <w:r>
        <w:rPr>
          <w:u w:val="single"/>
        </w:rPr>
        <w:t>Exercise 7</w:t>
      </w:r>
      <w:r w:rsidR="008D01B6" w:rsidRPr="00447A98">
        <w:rPr>
          <w:u w:val="single"/>
        </w:rPr>
        <w:t xml:space="preserve">:  </w:t>
      </w:r>
    </w:p>
    <w:p w:rsidR="00864455" w:rsidRDefault="008D01B6" w:rsidP="002861FA">
      <w:pPr>
        <w:ind w:left="360"/>
      </w:pPr>
      <w:r>
        <w:t xml:space="preserve">Using the </w:t>
      </w:r>
      <w:r w:rsidR="00CE5FE5">
        <w:t>results from PS2A (the original run with the recharge package)</w:t>
      </w:r>
      <w:r>
        <w:t>, do water</w:t>
      </w:r>
      <w:r w:rsidR="00D1554D">
        <w:t xml:space="preserve"> </w:t>
      </w:r>
      <w:r w:rsidR="00CE5FE5">
        <w:t>budget calculations, for the 4 sub-regions in the idealized cross section shown below.</w:t>
      </w:r>
      <w:r>
        <w:t xml:space="preserve"> </w:t>
      </w:r>
    </w:p>
    <w:p w:rsidR="00A24B7F" w:rsidRDefault="00A24B7F" w:rsidP="002861FA">
      <w:pPr>
        <w:ind w:left="360"/>
      </w:pPr>
    </w:p>
    <w:p w:rsidR="00A24B7F" w:rsidRDefault="00A24B7F" w:rsidP="001C1704">
      <w:pPr>
        <w:ind w:left="360"/>
      </w:pPr>
      <w:r>
        <w:t>HINT: The horizontal boundaries between the zones are at the location where flow between layer 1 and layer 2 switches from downward to upward. So, the horizontal flows at those locations are the flows you calculated in exercise 5. You also know the recharge flows to zones 1 and 2 and the outflow to the river from the problem input. You could calculate the four vertical flows between model layers by summing up the Darcy’s law calculations for the individual cells corresponding to the zone boundaries. But, there is an easier way to estimate the vertical flows between layers by recognizing that the volumetric budget of each zone must balance. Start with zone 5 and estimate the flow down into zone 5 from zone 3. Then work your way through the other zones to estimate the remaining three vertical flows. When you are done, check the water balance for each of the 6 zones. The difference between the inflow and outflow for each zone should be very close to zero.</w:t>
      </w:r>
    </w:p>
    <w:p w:rsidR="00CE5FE5" w:rsidRDefault="00D866F2" w:rsidP="00D1554D">
      <w:pPr>
        <w:ind w:left="360"/>
      </w:pPr>
      <w:r>
        <w:pict>
          <v:shape id="_x0000_i1029" type="#_x0000_t75" style="width:431.25pt;height:201.75pt">
            <v:imagedata r:id="rId15" o:title="Picture1"/>
          </v:shape>
        </w:pict>
      </w:r>
    </w:p>
    <w:p w:rsidR="00A24B7F" w:rsidRDefault="00A24B7F" w:rsidP="008D01B6"/>
    <w:p w:rsidR="00B679BB" w:rsidRPr="00447A98" w:rsidRDefault="009442CD" w:rsidP="008D01B6">
      <w:pPr>
        <w:rPr>
          <w:u w:val="single"/>
        </w:rPr>
      </w:pPr>
      <w:r>
        <w:rPr>
          <w:u w:val="single"/>
        </w:rPr>
        <w:t>Exercise 8</w:t>
      </w:r>
      <w:r w:rsidR="008D01B6" w:rsidRPr="00447A98">
        <w:rPr>
          <w:u w:val="single"/>
        </w:rPr>
        <w:t xml:space="preserve">:  </w:t>
      </w:r>
    </w:p>
    <w:p w:rsidR="001F19E8" w:rsidRDefault="008D01B6" w:rsidP="001F19E8">
      <w:pPr>
        <w:ind w:left="360"/>
      </w:pPr>
      <w:proofErr w:type="gramStart"/>
      <w:r>
        <w:t xml:space="preserve">All </w:t>
      </w:r>
      <w:r w:rsidR="00F72BBA">
        <w:t>of</w:t>
      </w:r>
      <w:proofErr w:type="gramEnd"/>
      <w:r w:rsidR="00F72BBA">
        <w:t xml:space="preserve"> the water that enters</w:t>
      </w:r>
      <w:r>
        <w:t xml:space="preserve"> the system comes from </w:t>
      </w:r>
      <w:r w:rsidR="00F72BBA">
        <w:t xml:space="preserve">areal </w:t>
      </w:r>
      <w:r>
        <w:t>recharge.</w:t>
      </w:r>
      <w:r w:rsidR="000E7578">
        <w:t xml:space="preserve"> On the schematic cross section shown below, delineate</w:t>
      </w:r>
      <w:r w:rsidR="00F72BBA">
        <w:t xml:space="preserve"> the </w:t>
      </w:r>
      <w:r w:rsidR="00B679BB">
        <w:t>area at the water table in layer 1</w:t>
      </w:r>
      <w:r w:rsidR="00F72BBA">
        <w:t xml:space="preserve"> that represents the source area for wat</w:t>
      </w:r>
      <w:r w:rsidR="00DE3CD3">
        <w:t>er that enters model layer</w:t>
      </w:r>
      <w:r w:rsidR="00F72BBA">
        <w:t xml:space="preserve"> 3</w:t>
      </w:r>
      <w:r w:rsidR="00B679BB">
        <w:t>.</w:t>
      </w:r>
      <w:r>
        <w:t xml:space="preserve">  </w:t>
      </w:r>
    </w:p>
    <w:p w:rsidR="00B66D7C" w:rsidRDefault="000E7578" w:rsidP="001F19E8">
      <w:pPr>
        <w:ind w:left="360"/>
      </w:pPr>
      <w:r w:rsidRPr="001F19E8">
        <w:rPr>
          <w:b/>
        </w:rPr>
        <w:t>Hint</w:t>
      </w:r>
      <w:r>
        <w:t xml:space="preserve">: Flow in the system is from left to right. The source area for layer </w:t>
      </w:r>
      <w:r w:rsidR="00C96978">
        <w:t xml:space="preserve">3 </w:t>
      </w:r>
      <w:r w:rsidR="008D2B36">
        <w:t>extend</w:t>
      </w:r>
      <w:r w:rsidR="00C96978">
        <w:t>s</w:t>
      </w:r>
      <w:r w:rsidR="008D2B36">
        <w:t xml:space="preserve"> to</w:t>
      </w:r>
      <w:r>
        <w:t xml:space="preserve"> </w:t>
      </w:r>
      <w:r w:rsidR="008D2B36">
        <w:t>the left edge of the system</w:t>
      </w:r>
      <w:r w:rsidR="00C96978">
        <w:t>. Y</w:t>
      </w:r>
      <w:r w:rsidR="008D2B36">
        <w:t>ou</w:t>
      </w:r>
      <w:r>
        <w:t xml:space="preserve"> have enough water budget i</w:t>
      </w:r>
      <w:r w:rsidR="001F19E8">
        <w:t>nformation to determine the width of the</w:t>
      </w:r>
      <w:r w:rsidR="00C96978">
        <w:t xml:space="preserve"> source area required to capture enough recharge to supply layer 3.</w:t>
      </w:r>
    </w:p>
    <w:p w:rsidR="00864455" w:rsidRDefault="00864455" w:rsidP="00743643"/>
    <w:p w:rsidR="00B66D7C" w:rsidRDefault="00B66D7C" w:rsidP="00B679BB">
      <w:pPr>
        <w:ind w:left="360"/>
      </w:pPr>
    </w:p>
    <w:p w:rsidR="00B66D7C" w:rsidRDefault="00D866F2" w:rsidP="00B679BB">
      <w:pPr>
        <w:ind w:left="360"/>
      </w:pPr>
      <w:r>
        <w:pict>
          <v:shape id="_x0000_i1030" type="#_x0000_t75" style="width:431.25pt;height:261pt">
            <v:imagedata r:id="rId16" o:title="Picture3"/>
          </v:shape>
        </w:pict>
      </w:r>
    </w:p>
    <w:p w:rsidR="00085FEC" w:rsidRDefault="00085FEC" w:rsidP="00AA1A85"/>
    <w:p w:rsidR="00595032" w:rsidRDefault="00595032" w:rsidP="00595032">
      <w:pPr>
        <w:keepNext/>
        <w:spacing w:after="120"/>
        <w:rPr>
          <w:u w:val="single"/>
        </w:rPr>
      </w:pPr>
    </w:p>
    <w:p w:rsidR="00085FEC" w:rsidRPr="0043486B" w:rsidRDefault="00045862" w:rsidP="00595032">
      <w:pPr>
        <w:keepNext/>
        <w:pageBreakBefore/>
        <w:spacing w:after="120"/>
        <w:rPr>
          <w:u w:val="single"/>
        </w:rPr>
      </w:pPr>
      <w:r>
        <w:rPr>
          <w:u w:val="single"/>
        </w:rPr>
        <w:lastRenderedPageBreak/>
        <w:t>Part B</w:t>
      </w:r>
      <w:r w:rsidR="00085FEC" w:rsidRPr="0043486B">
        <w:rPr>
          <w:u w:val="single"/>
        </w:rPr>
        <w:t xml:space="preserve"> – The River Package</w:t>
      </w:r>
    </w:p>
    <w:p w:rsidR="00085FEC" w:rsidRDefault="00085FEC" w:rsidP="00085FEC">
      <w:r>
        <w:t>This problem</w:t>
      </w:r>
      <w:r w:rsidR="009A6E94">
        <w:t xml:space="preserve"> is the same as the problem PS2A </w:t>
      </w:r>
      <w:r>
        <w:t>except that the constant-head river on the east side of the grid is rep</w:t>
      </w:r>
      <w:r w:rsidR="009A6E94">
        <w:t xml:space="preserve">resented using </w:t>
      </w:r>
      <w:r>
        <w:t xml:space="preserve">the river package. The hydraulic conductivity of the river bed is 20 </w:t>
      </w:r>
      <w:proofErr w:type="spellStart"/>
      <w:r>
        <w:t>ft</w:t>
      </w:r>
      <w:proofErr w:type="spellEnd"/>
      <w:r>
        <w:t>/d, and the width is 10 ft. The elevatio</w:t>
      </w:r>
      <w:r w:rsidR="00431F4A">
        <w:t>n of the river bed bottom is 317</w:t>
      </w:r>
      <w:r>
        <w:t xml:space="preserve"> ft. The riverbed is 1 </w:t>
      </w:r>
      <w:proofErr w:type="spellStart"/>
      <w:r>
        <w:t>ft</w:t>
      </w:r>
      <w:proofErr w:type="spellEnd"/>
      <w:r>
        <w:t xml:space="preserve"> thick.  Follow these steps to make a simulation:</w:t>
      </w:r>
    </w:p>
    <w:p w:rsidR="00085FEC" w:rsidRDefault="00085FEC" w:rsidP="00085FEC"/>
    <w:p w:rsidR="00085FEC" w:rsidRDefault="009A6E94" w:rsidP="00A84AA9">
      <w:pPr>
        <w:spacing w:after="120"/>
        <w:ind w:left="360" w:hanging="360"/>
      </w:pPr>
      <w:r>
        <w:t>1.</w:t>
      </w:r>
      <w:r>
        <w:tab/>
      </w:r>
      <w:r w:rsidR="000552CF">
        <w:t xml:space="preserve">Use the original hydraulic properties from dataset PS2A. Copy </w:t>
      </w:r>
      <w:proofErr w:type="gramStart"/>
      <w:r w:rsidR="000552CF">
        <w:t>all of</w:t>
      </w:r>
      <w:proofErr w:type="gramEnd"/>
      <w:r w:rsidR="000552CF">
        <w:t xml:space="preserve"> the files in folder PS2A into folder PS2B. </w:t>
      </w:r>
    </w:p>
    <w:p w:rsidR="00085FEC" w:rsidRDefault="00E66335" w:rsidP="00A84AA9">
      <w:pPr>
        <w:spacing w:after="120"/>
        <w:ind w:left="360" w:hanging="360"/>
      </w:pPr>
      <w:r>
        <w:t>2.</w:t>
      </w:r>
      <w:r>
        <w:tab/>
        <w:t>M</w:t>
      </w:r>
      <w:r w:rsidR="00085FEC">
        <w:t>ake whatever changes are required to simulate the river using the River Package.</w:t>
      </w:r>
      <w:r w:rsidR="00A84AA9">
        <w:t xml:space="preserve"> </w:t>
      </w:r>
    </w:p>
    <w:p w:rsidR="00085FEC" w:rsidRDefault="00124F6A" w:rsidP="00A84AA9">
      <w:pPr>
        <w:spacing w:after="120"/>
        <w:ind w:left="360" w:hanging="360"/>
      </w:pPr>
      <w:r>
        <w:t>3.</w:t>
      </w:r>
      <w:r>
        <w:tab/>
        <w:t>Run MODFLOW.</w:t>
      </w:r>
    </w:p>
    <w:p w:rsidR="00085FEC" w:rsidRDefault="00085FEC" w:rsidP="00085FEC"/>
    <w:p w:rsidR="00085FEC" w:rsidRDefault="009442CD" w:rsidP="00085FEC">
      <w:r>
        <w:t>Compare run PS2B with run PS2A and explain any differences.</w:t>
      </w:r>
    </w:p>
    <w:p w:rsidR="00595032" w:rsidRDefault="00595032" w:rsidP="00085FEC"/>
    <w:p w:rsidR="00D64D1F" w:rsidRPr="00F27362" w:rsidRDefault="009442CD" w:rsidP="00085FEC">
      <w:pPr>
        <w:rPr>
          <w:u w:val="single"/>
        </w:rPr>
      </w:pPr>
      <w:r>
        <w:rPr>
          <w:u w:val="single"/>
        </w:rPr>
        <w:t>Exercise 9</w:t>
      </w:r>
      <w:r w:rsidR="00085FEC" w:rsidRPr="00F27362">
        <w:rPr>
          <w:u w:val="single"/>
        </w:rPr>
        <w:t xml:space="preserve">: </w:t>
      </w:r>
    </w:p>
    <w:p w:rsidR="00085FEC" w:rsidRDefault="009442CD" w:rsidP="00D64D1F">
      <w:pPr>
        <w:ind w:left="360"/>
      </w:pPr>
      <w:r>
        <w:t xml:space="preserve">Identify </w:t>
      </w:r>
      <w:proofErr w:type="gramStart"/>
      <w:r>
        <w:t>all of</w:t>
      </w:r>
      <w:proofErr w:type="gramEnd"/>
      <w:r>
        <w:t xml:space="preserve"> the inflow and outflow terms for cell</w:t>
      </w:r>
      <w:r w:rsidR="001E0AE2">
        <w:t xml:space="preserve"> 1, 1, 20</w:t>
      </w:r>
      <w:r>
        <w:t xml:space="preserve"> </w:t>
      </w:r>
      <w:r w:rsidR="001E0AE2">
        <w:t>(layer, row, column)</w:t>
      </w:r>
      <w:r>
        <w:t>. Compute the volumetric flow rate (Q) for each term and use them to calculate the water balance for the cell.</w:t>
      </w:r>
    </w:p>
    <w:p w:rsidR="004A2604" w:rsidRDefault="004A2604" w:rsidP="00D64D1F">
      <w:pPr>
        <w:ind w:left="360"/>
      </w:pPr>
    </w:p>
    <w:p w:rsidR="004A2604" w:rsidRPr="00AD3BEF" w:rsidRDefault="004A2604" w:rsidP="00D64D1F">
      <w:pPr>
        <w:ind w:left="360"/>
        <w:rPr>
          <w:color w:val="1F497D"/>
        </w:rPr>
      </w:pPr>
      <w:r w:rsidRPr="00AD3BEF">
        <w:rPr>
          <w:color w:val="1F497D"/>
        </w:rPr>
        <w:t>Inflow to cell:</w:t>
      </w:r>
    </w:p>
    <w:p w:rsidR="004A2604" w:rsidRPr="00AD3BEF" w:rsidRDefault="004A2604" w:rsidP="00D64D1F">
      <w:pPr>
        <w:ind w:left="360"/>
        <w:rPr>
          <w:color w:val="1F497D"/>
        </w:rPr>
      </w:pPr>
      <w:proofErr w:type="spellStart"/>
      <w:r w:rsidRPr="00AD3BEF">
        <w:rPr>
          <w:color w:val="1F497D"/>
        </w:rPr>
        <w:t>Q</w:t>
      </w:r>
      <w:r w:rsidRPr="00AD3BEF">
        <w:rPr>
          <w:color w:val="1F497D"/>
          <w:vertAlign w:val="subscript"/>
        </w:rPr>
        <w:t>left</w:t>
      </w:r>
      <w:proofErr w:type="spellEnd"/>
      <w:r w:rsidRPr="00AD3BEF">
        <w:rPr>
          <w:color w:val="1F497D"/>
        </w:rPr>
        <w:t xml:space="preserve">, </w:t>
      </w:r>
      <w:proofErr w:type="spellStart"/>
      <w:r w:rsidRPr="00AD3BEF">
        <w:rPr>
          <w:color w:val="1F497D"/>
        </w:rPr>
        <w:t>Q</w:t>
      </w:r>
      <w:r w:rsidRPr="00AD3BEF">
        <w:rPr>
          <w:color w:val="1F497D"/>
          <w:vertAlign w:val="subscript"/>
        </w:rPr>
        <w:t>bottom</w:t>
      </w:r>
      <w:proofErr w:type="spellEnd"/>
      <w:r w:rsidRPr="00AD3BEF">
        <w:rPr>
          <w:color w:val="1F497D"/>
        </w:rPr>
        <w:t xml:space="preserve">, </w:t>
      </w:r>
      <w:proofErr w:type="spellStart"/>
      <w:r w:rsidRPr="00AD3BEF">
        <w:rPr>
          <w:color w:val="1F497D"/>
        </w:rPr>
        <w:t>Q</w:t>
      </w:r>
      <w:r w:rsidRPr="00AD3BEF">
        <w:rPr>
          <w:color w:val="1F497D"/>
          <w:vertAlign w:val="subscript"/>
        </w:rPr>
        <w:t>rch</w:t>
      </w:r>
      <w:proofErr w:type="spellEnd"/>
    </w:p>
    <w:p w:rsidR="004A2604" w:rsidRPr="00AD3BEF" w:rsidRDefault="004A2604" w:rsidP="00D64D1F">
      <w:pPr>
        <w:ind w:left="360"/>
        <w:rPr>
          <w:color w:val="1F497D"/>
        </w:rPr>
      </w:pPr>
    </w:p>
    <w:p w:rsidR="004A2604" w:rsidRPr="00AD3BEF" w:rsidRDefault="004A2604" w:rsidP="00D64D1F">
      <w:pPr>
        <w:ind w:left="360"/>
        <w:rPr>
          <w:color w:val="1F497D"/>
        </w:rPr>
      </w:pPr>
      <w:r w:rsidRPr="00AD3BEF">
        <w:rPr>
          <w:color w:val="1F497D"/>
        </w:rPr>
        <w:t>Outflow from cell:</w:t>
      </w:r>
    </w:p>
    <w:p w:rsidR="004A2604" w:rsidRPr="00AD3BEF" w:rsidRDefault="004A2604" w:rsidP="004A2604">
      <w:pPr>
        <w:ind w:left="360"/>
        <w:rPr>
          <w:color w:val="1F497D"/>
          <w:vertAlign w:val="subscript"/>
        </w:rPr>
      </w:pPr>
      <w:proofErr w:type="spellStart"/>
      <w:r w:rsidRPr="00AD3BEF">
        <w:rPr>
          <w:color w:val="1F497D"/>
        </w:rPr>
        <w:t>Q</w:t>
      </w:r>
      <w:r w:rsidRPr="00AD3BEF">
        <w:rPr>
          <w:color w:val="1F497D"/>
          <w:vertAlign w:val="subscript"/>
        </w:rPr>
        <w:t>riv</w:t>
      </w:r>
      <w:proofErr w:type="spellEnd"/>
      <w:r w:rsidR="002D2941">
        <w:rPr>
          <w:color w:val="1F497D"/>
          <w:vertAlign w:val="subscript"/>
        </w:rPr>
        <w:t xml:space="preserve"> </w:t>
      </w:r>
    </w:p>
    <w:p w:rsidR="00C907C7" w:rsidRDefault="00C907C7" w:rsidP="004A2604">
      <w:pPr>
        <w:ind w:left="360"/>
        <w:rPr>
          <w:color w:val="1F497D"/>
        </w:rPr>
      </w:pPr>
    </w:p>
    <w:p w:rsidR="00C907C7" w:rsidRDefault="00C907C7" w:rsidP="004A2604">
      <w:pPr>
        <w:ind w:left="360"/>
        <w:rPr>
          <w:color w:val="1F497D"/>
        </w:rPr>
      </w:pPr>
      <w:proofErr w:type="spellStart"/>
      <w:r>
        <w:rPr>
          <w:color w:val="1F497D"/>
        </w:rPr>
        <w:t>Q</w:t>
      </w:r>
      <w:r w:rsidRPr="00C907C7">
        <w:rPr>
          <w:color w:val="1F497D"/>
          <w:vertAlign w:val="subscript"/>
        </w:rPr>
        <w:t>left</w:t>
      </w:r>
      <w:proofErr w:type="spellEnd"/>
      <w:r>
        <w:rPr>
          <w:color w:val="1F497D"/>
        </w:rPr>
        <w:t xml:space="preserve"> = </w:t>
      </w:r>
      <w:r w:rsidR="002D2941">
        <w:rPr>
          <w:color w:val="1F497D"/>
        </w:rPr>
        <w:t>21,583 ft3/d</w:t>
      </w:r>
    </w:p>
    <w:p w:rsidR="00C907C7" w:rsidRDefault="00C907C7" w:rsidP="004A2604">
      <w:pPr>
        <w:ind w:left="360"/>
        <w:rPr>
          <w:color w:val="1F497D"/>
        </w:rPr>
      </w:pPr>
    </w:p>
    <w:p w:rsidR="00C907C7" w:rsidRDefault="00C907C7" w:rsidP="004A2604">
      <w:pPr>
        <w:ind w:left="360"/>
        <w:rPr>
          <w:color w:val="1F497D"/>
        </w:rPr>
      </w:pPr>
      <w:proofErr w:type="spellStart"/>
      <w:r>
        <w:rPr>
          <w:color w:val="1F497D"/>
        </w:rPr>
        <w:t>Q</w:t>
      </w:r>
      <w:r w:rsidRPr="00C907C7">
        <w:rPr>
          <w:color w:val="1F497D"/>
          <w:vertAlign w:val="subscript"/>
        </w:rPr>
        <w:t>bottom</w:t>
      </w:r>
      <w:proofErr w:type="spellEnd"/>
      <w:r>
        <w:rPr>
          <w:color w:val="1F497D"/>
        </w:rPr>
        <w:t xml:space="preserve"> = </w:t>
      </w:r>
      <w:r w:rsidR="002D2941">
        <w:rPr>
          <w:color w:val="1F497D"/>
        </w:rPr>
        <w:t>2,189 ft3/d</w:t>
      </w:r>
    </w:p>
    <w:p w:rsidR="00C907C7" w:rsidRDefault="00C907C7" w:rsidP="004A2604">
      <w:pPr>
        <w:ind w:left="360"/>
        <w:rPr>
          <w:color w:val="1F497D"/>
        </w:rPr>
      </w:pPr>
    </w:p>
    <w:p w:rsidR="00C907C7" w:rsidRDefault="00C907C7" w:rsidP="004A2604">
      <w:pPr>
        <w:ind w:left="360"/>
        <w:rPr>
          <w:color w:val="1F497D"/>
        </w:rPr>
      </w:pPr>
      <w:proofErr w:type="spellStart"/>
      <w:r>
        <w:rPr>
          <w:color w:val="1F497D"/>
        </w:rPr>
        <w:t>Q</w:t>
      </w:r>
      <w:r w:rsidRPr="00C907C7">
        <w:rPr>
          <w:color w:val="1F497D"/>
          <w:vertAlign w:val="subscript"/>
        </w:rPr>
        <w:t>riv</w:t>
      </w:r>
      <w:proofErr w:type="spellEnd"/>
      <w:r>
        <w:rPr>
          <w:color w:val="1F497D"/>
        </w:rPr>
        <w:t xml:space="preserve"> = </w:t>
      </w:r>
      <w:r w:rsidR="002D2941">
        <w:rPr>
          <w:color w:val="1F497D"/>
        </w:rPr>
        <w:t>25,000</w:t>
      </w:r>
    </w:p>
    <w:p w:rsidR="00C907C7" w:rsidRDefault="00C907C7" w:rsidP="004A2604">
      <w:pPr>
        <w:ind w:left="360"/>
        <w:rPr>
          <w:color w:val="1F497D"/>
        </w:rPr>
      </w:pPr>
    </w:p>
    <w:p w:rsidR="00C907C7" w:rsidRPr="00AD3BEF" w:rsidRDefault="00C907C7" w:rsidP="004A2604">
      <w:pPr>
        <w:ind w:left="360"/>
        <w:rPr>
          <w:color w:val="1F497D"/>
        </w:rPr>
      </w:pPr>
      <w:proofErr w:type="spellStart"/>
      <w:r>
        <w:rPr>
          <w:color w:val="1F497D"/>
        </w:rPr>
        <w:t>Q</w:t>
      </w:r>
      <w:r w:rsidRPr="00C907C7">
        <w:rPr>
          <w:color w:val="1F497D"/>
          <w:vertAlign w:val="subscript"/>
        </w:rPr>
        <w:t>rch</w:t>
      </w:r>
      <w:proofErr w:type="spellEnd"/>
      <w:r>
        <w:rPr>
          <w:color w:val="1F497D"/>
        </w:rPr>
        <w:t xml:space="preserve"> = 1,250 ft3/d</w:t>
      </w:r>
    </w:p>
    <w:p w:rsidR="002D2941" w:rsidRPr="00AD3BEF" w:rsidRDefault="002D2941" w:rsidP="002D2941">
      <w:pPr>
        <w:ind w:left="360"/>
        <w:rPr>
          <w:color w:val="1F497D"/>
        </w:rPr>
      </w:pPr>
    </w:p>
    <w:p w:rsidR="002D2941" w:rsidRPr="00AD3BEF" w:rsidRDefault="002D2941" w:rsidP="002D2941">
      <w:pPr>
        <w:ind w:left="360"/>
        <w:rPr>
          <w:color w:val="1F497D"/>
        </w:rPr>
      </w:pPr>
      <w:r w:rsidRPr="00AD3BEF">
        <w:rPr>
          <w:color w:val="1F497D"/>
        </w:rPr>
        <w:t>Water balance equation for the cell:</w:t>
      </w:r>
    </w:p>
    <w:p w:rsidR="002D2941" w:rsidRDefault="002D2941" w:rsidP="002D2941">
      <w:pPr>
        <w:ind w:left="360"/>
        <w:rPr>
          <w:color w:val="1F497D"/>
        </w:rPr>
      </w:pPr>
      <w:r w:rsidRPr="00AD3BEF">
        <w:rPr>
          <w:color w:val="1F497D"/>
        </w:rPr>
        <w:t>(</w:t>
      </w:r>
      <w:proofErr w:type="spellStart"/>
      <w:r w:rsidRPr="00AD3BEF">
        <w:rPr>
          <w:color w:val="1F497D"/>
        </w:rPr>
        <w:t>Q</w:t>
      </w:r>
      <w:r w:rsidRPr="00C907C7">
        <w:rPr>
          <w:color w:val="1F497D"/>
          <w:vertAlign w:val="subscript"/>
        </w:rPr>
        <w:t>left</w:t>
      </w:r>
      <w:proofErr w:type="spellEnd"/>
      <w:r w:rsidRPr="00AD3BEF">
        <w:rPr>
          <w:color w:val="1F497D"/>
        </w:rPr>
        <w:t xml:space="preserve"> + </w:t>
      </w:r>
      <w:proofErr w:type="spellStart"/>
      <w:r w:rsidRPr="00AD3BEF">
        <w:rPr>
          <w:color w:val="1F497D"/>
        </w:rPr>
        <w:t>Q</w:t>
      </w:r>
      <w:r w:rsidRPr="00C907C7">
        <w:rPr>
          <w:color w:val="1F497D"/>
          <w:vertAlign w:val="subscript"/>
        </w:rPr>
        <w:t>bottom</w:t>
      </w:r>
      <w:proofErr w:type="spellEnd"/>
      <w:r w:rsidRPr="00AD3BEF">
        <w:rPr>
          <w:color w:val="1F497D"/>
        </w:rPr>
        <w:t xml:space="preserve"> + </w:t>
      </w:r>
      <w:proofErr w:type="spellStart"/>
      <w:r w:rsidRPr="00AD3BEF">
        <w:rPr>
          <w:color w:val="1F497D"/>
        </w:rPr>
        <w:t>Q</w:t>
      </w:r>
      <w:r w:rsidRPr="00C907C7">
        <w:rPr>
          <w:color w:val="1F497D"/>
          <w:vertAlign w:val="subscript"/>
        </w:rPr>
        <w:t>rch</w:t>
      </w:r>
      <w:proofErr w:type="spellEnd"/>
      <w:r w:rsidRPr="00AD3BEF">
        <w:rPr>
          <w:color w:val="1F497D"/>
        </w:rPr>
        <w:t xml:space="preserve">) – </w:t>
      </w:r>
      <w:proofErr w:type="spellStart"/>
      <w:r w:rsidRPr="00AD3BEF">
        <w:rPr>
          <w:color w:val="1F497D"/>
        </w:rPr>
        <w:t>Q</w:t>
      </w:r>
      <w:r w:rsidRPr="00C907C7">
        <w:rPr>
          <w:color w:val="1F497D"/>
          <w:vertAlign w:val="subscript"/>
        </w:rPr>
        <w:t>riv</w:t>
      </w:r>
      <w:proofErr w:type="spellEnd"/>
      <w:r w:rsidRPr="00AD3BEF">
        <w:rPr>
          <w:color w:val="1F497D"/>
        </w:rPr>
        <w:t xml:space="preserve"> = 0</w:t>
      </w:r>
    </w:p>
    <w:p w:rsidR="002D2941" w:rsidRDefault="002D2941" w:rsidP="002D2941">
      <w:pPr>
        <w:ind w:left="360"/>
        <w:rPr>
          <w:color w:val="1F497D"/>
        </w:rPr>
      </w:pPr>
    </w:p>
    <w:p w:rsidR="002D2941" w:rsidRDefault="002D2941" w:rsidP="002D2941">
      <w:pPr>
        <w:ind w:left="360"/>
        <w:rPr>
          <w:color w:val="1F497D"/>
        </w:rPr>
      </w:pPr>
      <w:r>
        <w:rPr>
          <w:color w:val="1F497D"/>
        </w:rPr>
        <w:t>Computed water balance for the cell:</w:t>
      </w:r>
    </w:p>
    <w:p w:rsidR="002D2941" w:rsidRDefault="002D2941" w:rsidP="002D2941">
      <w:pPr>
        <w:ind w:left="360"/>
        <w:rPr>
          <w:color w:val="1F497D"/>
        </w:rPr>
      </w:pPr>
      <w:r>
        <w:rPr>
          <w:color w:val="1F497D"/>
        </w:rPr>
        <w:t>(21,583 + 2,189 + 1,250) – 25,000 = 22</w:t>
      </w:r>
    </w:p>
    <w:p w:rsidR="002D2941" w:rsidRDefault="002D2941" w:rsidP="002D2941">
      <w:pPr>
        <w:ind w:left="360"/>
        <w:rPr>
          <w:color w:val="1F497D"/>
        </w:rPr>
      </w:pPr>
    </w:p>
    <w:p w:rsidR="002D2941" w:rsidRDefault="002D2941" w:rsidP="002D2941">
      <w:pPr>
        <w:ind w:left="360"/>
        <w:rPr>
          <w:color w:val="1F497D"/>
        </w:rPr>
      </w:pPr>
      <w:r>
        <w:rPr>
          <w:color w:val="1F497D"/>
        </w:rPr>
        <w:t>This is a good balance considering we were using heads from the listing file that only had 3 decimal digits of precision rather than the full precision used in the MODFLOW calculation.</w:t>
      </w:r>
    </w:p>
    <w:p w:rsidR="00085FEC" w:rsidRPr="00AD3BEF" w:rsidRDefault="00085FEC" w:rsidP="00085FEC">
      <w:pPr>
        <w:rPr>
          <w:color w:val="1F497D"/>
        </w:rPr>
      </w:pPr>
    </w:p>
    <w:p w:rsidR="00085FEC" w:rsidRDefault="00085FEC" w:rsidP="00085FEC"/>
    <w:p w:rsidR="00085FEC" w:rsidRDefault="00085FEC" w:rsidP="004A2604">
      <w:pPr>
        <w:tabs>
          <w:tab w:val="left" w:pos="4875"/>
        </w:tabs>
      </w:pPr>
    </w:p>
    <w:p w:rsidR="00085FEC" w:rsidRDefault="00085FEC" w:rsidP="00085FEC">
      <w:bookmarkStart w:id="0" w:name="_GoBack"/>
      <w:bookmarkEnd w:id="0"/>
    </w:p>
    <w:p w:rsidR="00085FEC" w:rsidRDefault="00085FEC" w:rsidP="00085FEC">
      <w:pPr>
        <w:sectPr w:rsidR="00085FEC" w:rsidSect="00E75A34">
          <w:pgSz w:w="12240" w:h="15840" w:code="1"/>
          <w:pgMar w:top="1440" w:right="1800" w:bottom="1440" w:left="1800" w:header="0" w:footer="720" w:gutter="0"/>
          <w:cols w:space="720"/>
          <w:docGrid w:linePitch="360"/>
        </w:sectPr>
      </w:pPr>
    </w:p>
    <w:p w:rsidR="00085FEC" w:rsidRPr="0043486B" w:rsidRDefault="00085FEC" w:rsidP="00085FEC">
      <w:pPr>
        <w:spacing w:after="120"/>
        <w:rPr>
          <w:u w:val="single"/>
        </w:rPr>
      </w:pPr>
      <w:r>
        <w:br w:type="page"/>
      </w:r>
      <w:r w:rsidR="00045862">
        <w:rPr>
          <w:u w:val="single"/>
        </w:rPr>
        <w:lastRenderedPageBreak/>
        <w:t>Part C</w:t>
      </w:r>
      <w:r w:rsidRPr="0043486B">
        <w:rPr>
          <w:u w:val="single"/>
        </w:rPr>
        <w:t xml:space="preserve"> – The Drain and General-Head Boundary Packages</w:t>
      </w:r>
    </w:p>
    <w:p w:rsidR="00085FEC" w:rsidRDefault="000E3454" w:rsidP="00085FEC">
      <w:r>
        <w:t>This is the same as problem PS2B</w:t>
      </w:r>
      <w:r w:rsidR="00085FEC">
        <w:t xml:space="preserve"> except that a buried drain tile,</w:t>
      </w:r>
    </w:p>
    <w:p w:rsidR="00085FEC" w:rsidRDefault="00085FEC" w:rsidP="00085FEC">
      <w:r>
        <w:t>simulated with the DRAIN package, is installed in row 15 in columns 10-20.</w:t>
      </w:r>
    </w:p>
    <w:p w:rsidR="00085FEC" w:rsidRDefault="00085FEC" w:rsidP="00085FEC">
      <w:r>
        <w:t>The conductance between the aquifer and the drain is 100,000 ft2/d, the</w:t>
      </w:r>
    </w:p>
    <w:p w:rsidR="00085FEC" w:rsidRDefault="000E3454" w:rsidP="00085FEC">
      <w:r>
        <w:t>elevation of the drain is 322</w:t>
      </w:r>
      <w:r w:rsidR="00085FEC">
        <w:t>.5 ft.  Follow these steps:</w:t>
      </w:r>
    </w:p>
    <w:p w:rsidR="00085FEC" w:rsidRDefault="00085FEC" w:rsidP="00085FEC"/>
    <w:p w:rsidR="002C1E58" w:rsidRDefault="002C1E58" w:rsidP="002C1E58">
      <w:pPr>
        <w:spacing w:after="120"/>
        <w:ind w:left="360" w:hanging="360"/>
      </w:pPr>
      <w:r>
        <w:t>1.</w:t>
      </w:r>
      <w:r>
        <w:tab/>
      </w:r>
      <w:r w:rsidR="00836DF4">
        <w:t xml:space="preserve">Start with problem PS2B and copy </w:t>
      </w:r>
      <w:proofErr w:type="gramStart"/>
      <w:r w:rsidR="00836DF4">
        <w:t>all of</w:t>
      </w:r>
      <w:proofErr w:type="gramEnd"/>
      <w:r w:rsidR="00836DF4">
        <w:t xml:space="preserve"> the files in folder PS2B into folder PS2C.</w:t>
      </w:r>
    </w:p>
    <w:p w:rsidR="00085FEC" w:rsidRDefault="002C1E58" w:rsidP="002C1E58">
      <w:pPr>
        <w:spacing w:after="120"/>
        <w:ind w:left="360" w:hanging="360"/>
      </w:pPr>
      <w:r>
        <w:t>2.</w:t>
      </w:r>
      <w:r>
        <w:tab/>
      </w:r>
      <w:r w:rsidR="00085FEC">
        <w:t>Make whatever changes are required to add the drain.</w:t>
      </w:r>
    </w:p>
    <w:p w:rsidR="00085FEC" w:rsidRDefault="002C1E58" w:rsidP="002C1E58">
      <w:pPr>
        <w:spacing w:after="120"/>
        <w:ind w:left="360" w:hanging="360"/>
      </w:pPr>
      <w:r>
        <w:t>3.</w:t>
      </w:r>
      <w:r>
        <w:tab/>
        <w:t>Run MODFLOW.</w:t>
      </w:r>
    </w:p>
    <w:p w:rsidR="00085FEC" w:rsidRDefault="002C1E58" w:rsidP="002C1E58">
      <w:pPr>
        <w:spacing w:after="120"/>
        <w:ind w:left="360" w:hanging="360"/>
      </w:pPr>
      <w:r>
        <w:t>4.</w:t>
      </w:r>
      <w:r>
        <w:tab/>
        <w:t>Examine the listing file</w:t>
      </w:r>
      <w:r w:rsidR="00085FEC">
        <w:t xml:space="preserve"> to notice the impact that the drain has</w:t>
      </w:r>
      <w:r>
        <w:t xml:space="preserve"> </w:t>
      </w:r>
      <w:r w:rsidR="00085FEC">
        <w:t>on water levels.</w:t>
      </w:r>
    </w:p>
    <w:p w:rsidR="002C1E58" w:rsidRDefault="002C1E58" w:rsidP="00085FEC"/>
    <w:p w:rsidR="00085FEC" w:rsidRDefault="00085FEC" w:rsidP="00085FEC">
      <w:r>
        <w:t>When you have a successful run, complete the following exercises:</w:t>
      </w:r>
    </w:p>
    <w:p w:rsidR="00085FEC" w:rsidRDefault="00085FEC" w:rsidP="00085FEC"/>
    <w:p w:rsidR="00F27362" w:rsidRPr="00F27362" w:rsidRDefault="00447A98" w:rsidP="00085FEC">
      <w:pPr>
        <w:rPr>
          <w:u w:val="single"/>
        </w:rPr>
      </w:pPr>
      <w:r w:rsidRPr="00F27362">
        <w:rPr>
          <w:u w:val="single"/>
        </w:rPr>
        <w:t>Exercise 1</w:t>
      </w:r>
      <w:r w:rsidR="001E0AE2">
        <w:rPr>
          <w:u w:val="single"/>
        </w:rPr>
        <w:t>0</w:t>
      </w:r>
      <w:r w:rsidR="00085FEC" w:rsidRPr="00F27362">
        <w:rPr>
          <w:u w:val="single"/>
        </w:rPr>
        <w:t xml:space="preserve">: </w:t>
      </w:r>
    </w:p>
    <w:p w:rsidR="00085FEC" w:rsidRDefault="00424982" w:rsidP="00F27362">
      <w:pPr>
        <w:ind w:left="360"/>
      </w:pPr>
      <w:r>
        <w:t>Examine the drain discharge rates in the MODFLOW listing file (ps2.lst). Explain the difference in the drain discharge rate in cells (1, 15, 18</w:t>
      </w:r>
      <w:r w:rsidR="00F27362">
        <w:t>) and (</w:t>
      </w:r>
      <w:r w:rsidR="00085FEC">
        <w:t>1,</w:t>
      </w:r>
      <w:r w:rsidR="00F27362">
        <w:t xml:space="preserve"> </w:t>
      </w:r>
      <w:r w:rsidR="00085FEC">
        <w:t>15,</w:t>
      </w:r>
      <w:r w:rsidR="00F27362">
        <w:t xml:space="preserve"> </w:t>
      </w:r>
      <w:r w:rsidR="00085FEC">
        <w:t>1</w:t>
      </w:r>
      <w:r w:rsidR="00DA6C9D">
        <w:t>9</w:t>
      </w:r>
      <w:r w:rsidR="00F27362">
        <w:t>)</w:t>
      </w:r>
    </w:p>
    <w:p w:rsidR="00F705A4" w:rsidRDefault="00F705A4" w:rsidP="00F27362">
      <w:pPr>
        <w:ind w:left="360"/>
      </w:pPr>
    </w:p>
    <w:p w:rsidR="00F705A4" w:rsidRPr="00AD3BEF" w:rsidRDefault="00F705A4" w:rsidP="00F27362">
      <w:pPr>
        <w:ind w:left="360"/>
        <w:rPr>
          <w:color w:val="1F497D"/>
        </w:rPr>
      </w:pPr>
      <w:r w:rsidRPr="00AD3BEF">
        <w:rPr>
          <w:color w:val="1F497D"/>
        </w:rPr>
        <w:t>The drain discharge drops to 0 in cell (1, 15, 19) because the head in the aquifer is below the drain elevation.</w:t>
      </w:r>
    </w:p>
    <w:p w:rsidR="00F705A4" w:rsidRDefault="00F705A4" w:rsidP="00F27362">
      <w:pPr>
        <w:ind w:left="360"/>
      </w:pPr>
    </w:p>
    <w:p w:rsidR="00085FEC" w:rsidRDefault="00085FEC" w:rsidP="00085FEC"/>
    <w:p w:rsidR="000B681B" w:rsidRPr="000B681B" w:rsidRDefault="00447A98" w:rsidP="00085FEC">
      <w:pPr>
        <w:rPr>
          <w:u w:val="single"/>
        </w:rPr>
      </w:pPr>
      <w:r w:rsidRPr="000B681B">
        <w:rPr>
          <w:u w:val="single"/>
        </w:rPr>
        <w:t>Exercise 1</w:t>
      </w:r>
      <w:r w:rsidR="00FB1468">
        <w:rPr>
          <w:u w:val="single"/>
        </w:rPr>
        <w:t>1</w:t>
      </w:r>
      <w:r w:rsidR="00085FEC" w:rsidRPr="000B681B">
        <w:rPr>
          <w:u w:val="single"/>
        </w:rPr>
        <w:t xml:space="preserve">: </w:t>
      </w:r>
    </w:p>
    <w:p w:rsidR="00085FEC" w:rsidRDefault="005E6BF0" w:rsidP="000B681B">
      <w:pPr>
        <w:ind w:left="360"/>
      </w:pPr>
      <w:r>
        <w:t>Copy the files from PS2C into folder PS2C1. Make a new MODFLOW run in which you r</w:t>
      </w:r>
      <w:r w:rsidR="00085FEC">
        <w:t>eplace the drain with a general head boundary using the</w:t>
      </w:r>
      <w:r w:rsidR="000B681B">
        <w:t xml:space="preserve"> </w:t>
      </w:r>
      <w:r w:rsidR="00085FEC">
        <w:t>same head and con</w:t>
      </w:r>
      <w:r>
        <w:t xml:space="preserve">ductance. </w:t>
      </w:r>
      <w:r w:rsidR="00764A37">
        <w:t>Compare the drain and general head boundary discharge rates</w:t>
      </w:r>
      <w:r>
        <w:t xml:space="preserve"> from the listing file</w:t>
      </w:r>
      <w:r w:rsidR="00764A37">
        <w:t>s</w:t>
      </w:r>
      <w:r w:rsidR="00BC6887">
        <w:t xml:space="preserve"> for run</w:t>
      </w:r>
      <w:r>
        <w:t>s</w:t>
      </w:r>
      <w:r w:rsidR="00BC6887">
        <w:t xml:space="preserve"> PS2</w:t>
      </w:r>
      <w:r w:rsidR="003B311C">
        <w:t>C1 an</w:t>
      </w:r>
      <w:r>
        <w:t xml:space="preserve">d </w:t>
      </w:r>
      <w:r w:rsidR="00BC6887">
        <w:t>PS2C</w:t>
      </w:r>
      <w:r>
        <w:t>.  E</w:t>
      </w:r>
      <w:r w:rsidR="00BC6887">
        <w:t>xplain any difference you observe.</w:t>
      </w:r>
    </w:p>
    <w:p w:rsidR="00B10BA9" w:rsidRDefault="00B10BA9" w:rsidP="000B681B">
      <w:pPr>
        <w:ind w:left="360"/>
      </w:pPr>
    </w:p>
    <w:p w:rsidR="00085FEC" w:rsidRPr="008D1B96" w:rsidRDefault="00B10BA9" w:rsidP="008D1B96">
      <w:pPr>
        <w:ind w:left="360"/>
        <w:rPr>
          <w:color w:val="1F497D"/>
        </w:rPr>
      </w:pPr>
      <w:r w:rsidRPr="00AD3BEF">
        <w:rPr>
          <w:color w:val="1F497D"/>
        </w:rPr>
        <w:t>The general head boundary flow does not go to 0 when the head in the aquifer is below the general head boundary elevation. The general head boundary produces flow back into the aquifer when that condition exists.</w:t>
      </w:r>
    </w:p>
    <w:p w:rsidR="00085FEC" w:rsidRDefault="00380681" w:rsidP="00085FEC">
      <w:pPr>
        <w:sectPr w:rsidR="00085FEC" w:rsidSect="00E9325F">
          <w:footerReference w:type="default" r:id="rId17"/>
          <w:type w:val="continuous"/>
          <w:pgSz w:w="12240" w:h="15840" w:code="1"/>
          <w:pgMar w:top="1440" w:right="1800" w:bottom="1440" w:left="1800" w:header="0" w:footer="720" w:gutter="0"/>
          <w:cols w:space="720"/>
          <w:docGrid w:linePitch="360"/>
        </w:sectPr>
      </w:pPr>
      <w:r>
        <w:t xml:space="preserve">                </w:t>
      </w:r>
    </w:p>
    <w:p w:rsidR="00085FEC" w:rsidRDefault="00085FEC" w:rsidP="00085FEC"/>
    <w:p w:rsidR="00085FEC" w:rsidRPr="00045862" w:rsidRDefault="00045862" w:rsidP="00085FEC">
      <w:pPr>
        <w:spacing w:after="120"/>
        <w:rPr>
          <w:b/>
          <w:u w:val="single"/>
        </w:rPr>
      </w:pPr>
      <w:r>
        <w:rPr>
          <w:u w:val="single"/>
        </w:rPr>
        <w:t>Part D</w:t>
      </w:r>
      <w:r w:rsidR="00085FEC" w:rsidRPr="0043486B">
        <w:rPr>
          <w:u w:val="single"/>
        </w:rPr>
        <w:t xml:space="preserve"> – The Well Package</w:t>
      </w:r>
    </w:p>
    <w:p w:rsidR="00085FEC" w:rsidRDefault="00085FEC" w:rsidP="00085FEC">
      <w:r w:rsidRPr="00045862">
        <w:t>This is the same as problem PS2C but</w:t>
      </w:r>
      <w:r>
        <w:t xml:space="preserve"> with the addition of a w</w:t>
      </w:r>
      <w:r w:rsidR="0092430A">
        <w:t>ell located in layer 1 at row 11</w:t>
      </w:r>
      <w:r>
        <w:t xml:space="preserve">, column 10. The </w:t>
      </w:r>
      <w:r w:rsidR="00E7706E">
        <w:t>discharge rate of the well is 75</w:t>
      </w:r>
      <w:r>
        <w:t>,000 ft</w:t>
      </w:r>
      <w:r w:rsidRPr="001F4E84">
        <w:rPr>
          <w:vertAlign w:val="superscript"/>
        </w:rPr>
        <w:t>3</w:t>
      </w:r>
      <w:r>
        <w:t>/d.  Follow these steps:</w:t>
      </w:r>
    </w:p>
    <w:p w:rsidR="00085FEC" w:rsidRDefault="00085FEC" w:rsidP="00085FEC"/>
    <w:p w:rsidR="00085FEC" w:rsidRDefault="00085FEC" w:rsidP="00056E9C">
      <w:pPr>
        <w:spacing w:after="120"/>
        <w:ind w:left="360" w:hanging="360"/>
      </w:pPr>
      <w:r>
        <w:t>1.</w:t>
      </w:r>
      <w:r>
        <w:tab/>
      </w:r>
      <w:r w:rsidR="00AE21A9">
        <w:t>Co</w:t>
      </w:r>
      <w:r w:rsidR="00221810">
        <w:t>py all of files from folder PS2C (which uses the drain package)</w:t>
      </w:r>
      <w:r w:rsidR="00AE21A9">
        <w:t xml:space="preserve"> into folder PS2D. </w:t>
      </w:r>
    </w:p>
    <w:p w:rsidR="00085FEC" w:rsidRDefault="00085FEC" w:rsidP="00056E9C">
      <w:pPr>
        <w:spacing w:after="120"/>
        <w:ind w:left="360" w:hanging="360"/>
      </w:pPr>
      <w:r>
        <w:t>2.</w:t>
      </w:r>
      <w:r>
        <w:tab/>
        <w:t>Make whatever changes are required to add the well.</w:t>
      </w:r>
    </w:p>
    <w:p w:rsidR="00085FEC" w:rsidRDefault="00085FEC" w:rsidP="00056E9C">
      <w:pPr>
        <w:spacing w:after="120"/>
        <w:ind w:left="360" w:hanging="360"/>
      </w:pPr>
      <w:r>
        <w:t>3.</w:t>
      </w:r>
      <w:r>
        <w:tab/>
        <w:t>Run the simulation</w:t>
      </w:r>
    </w:p>
    <w:p w:rsidR="00085FEC" w:rsidRDefault="00056E9C" w:rsidP="00056E9C">
      <w:pPr>
        <w:spacing w:after="120"/>
        <w:ind w:left="360" w:hanging="360"/>
      </w:pPr>
      <w:r>
        <w:t>4.</w:t>
      </w:r>
      <w:r>
        <w:tab/>
        <w:t>Examine the listing file</w:t>
      </w:r>
      <w:r w:rsidR="00085FEC">
        <w:t xml:space="preserve"> to notice the impact that the well has on water levels.</w:t>
      </w:r>
    </w:p>
    <w:p w:rsidR="00085FEC" w:rsidRDefault="00085FEC" w:rsidP="00085FEC">
      <w:r>
        <w:t xml:space="preserve">       </w:t>
      </w:r>
    </w:p>
    <w:p w:rsidR="00085FEC" w:rsidRDefault="00085FEC" w:rsidP="00085FEC">
      <w:r>
        <w:t xml:space="preserve">When you have a successful run, </w:t>
      </w:r>
      <w:r w:rsidR="003E4E21">
        <w:t>complete the following exercise</w:t>
      </w:r>
      <w:r>
        <w:t>:</w:t>
      </w:r>
    </w:p>
    <w:p w:rsidR="00864455" w:rsidRDefault="00864455" w:rsidP="008E0348"/>
    <w:p w:rsidR="008E0348" w:rsidRPr="008E0348" w:rsidRDefault="00FB1468" w:rsidP="008E0348">
      <w:pPr>
        <w:rPr>
          <w:u w:val="single"/>
        </w:rPr>
      </w:pPr>
      <w:r>
        <w:rPr>
          <w:u w:val="single"/>
        </w:rPr>
        <w:t>Exercise 12</w:t>
      </w:r>
      <w:r w:rsidR="008E0348" w:rsidRPr="008E0348">
        <w:rPr>
          <w:u w:val="single"/>
        </w:rPr>
        <w:t>:</w:t>
      </w:r>
    </w:p>
    <w:p w:rsidR="008E0348" w:rsidRDefault="008E0348" w:rsidP="008E0348">
      <w:pPr>
        <w:ind w:left="360"/>
      </w:pPr>
      <w:r>
        <w:t xml:space="preserve">What is the change in the total volumetric rate of flow to the river in run PS2D </w:t>
      </w:r>
      <w:r w:rsidR="00175B61">
        <w:t xml:space="preserve">compared </w:t>
      </w:r>
      <w:r>
        <w:t xml:space="preserve">with that of run PS2C?  What is the change in the total volumetric rate of flow to the drain in run PS2D </w:t>
      </w:r>
      <w:r w:rsidR="00175B61">
        <w:t xml:space="preserve">compared </w:t>
      </w:r>
      <w:r>
        <w:t>with that in run PS2C?  Add the change in river discharge to the change in drain discharge and compare the sum to the well discharge rate.</w:t>
      </w:r>
      <w:r w:rsidR="006A18A7">
        <w:t xml:space="preserve"> Record your results in the table below.</w:t>
      </w:r>
      <w:r w:rsidR="008F4F90">
        <w:t xml:space="preserve"> Round the values to the nearest whole number.</w:t>
      </w:r>
    </w:p>
    <w:p w:rsidR="00D06B28" w:rsidRDefault="00D06B28" w:rsidP="008E0348">
      <w:pPr>
        <w:ind w:left="360"/>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4"/>
        <w:gridCol w:w="2130"/>
        <w:gridCol w:w="2130"/>
        <w:gridCol w:w="2122"/>
      </w:tblGrid>
      <w:tr w:rsidR="00D06B28" w:rsidTr="00706A46">
        <w:tc>
          <w:tcPr>
            <w:tcW w:w="2214" w:type="dxa"/>
            <w:tcBorders>
              <w:top w:val="nil"/>
              <w:left w:val="nil"/>
              <w:right w:val="nil"/>
            </w:tcBorders>
            <w:shd w:val="clear" w:color="auto" w:fill="auto"/>
          </w:tcPr>
          <w:p w:rsidR="00D06B28" w:rsidRDefault="00D06B28" w:rsidP="00706A46">
            <w:pPr>
              <w:jc w:val="center"/>
            </w:pPr>
            <w:r>
              <w:t>Flow Rate Out</w:t>
            </w:r>
          </w:p>
        </w:tc>
        <w:tc>
          <w:tcPr>
            <w:tcW w:w="2214" w:type="dxa"/>
            <w:tcBorders>
              <w:top w:val="nil"/>
              <w:left w:val="nil"/>
              <w:right w:val="nil"/>
            </w:tcBorders>
            <w:shd w:val="clear" w:color="auto" w:fill="auto"/>
          </w:tcPr>
          <w:p w:rsidR="00D06B28" w:rsidRDefault="00D06B28" w:rsidP="00706A46">
            <w:pPr>
              <w:jc w:val="center"/>
            </w:pPr>
            <w:r>
              <w:t>PS2D</w:t>
            </w:r>
          </w:p>
        </w:tc>
        <w:tc>
          <w:tcPr>
            <w:tcW w:w="2214" w:type="dxa"/>
            <w:tcBorders>
              <w:top w:val="nil"/>
              <w:left w:val="nil"/>
              <w:right w:val="nil"/>
            </w:tcBorders>
            <w:shd w:val="clear" w:color="auto" w:fill="auto"/>
          </w:tcPr>
          <w:p w:rsidR="00D06B28" w:rsidRDefault="00D06B28" w:rsidP="00706A46">
            <w:pPr>
              <w:jc w:val="center"/>
            </w:pPr>
            <w:r>
              <w:t>PS2C</w:t>
            </w:r>
          </w:p>
        </w:tc>
        <w:tc>
          <w:tcPr>
            <w:tcW w:w="2214" w:type="dxa"/>
            <w:tcBorders>
              <w:top w:val="nil"/>
              <w:left w:val="nil"/>
              <w:right w:val="nil"/>
            </w:tcBorders>
            <w:shd w:val="clear" w:color="auto" w:fill="auto"/>
          </w:tcPr>
          <w:p w:rsidR="00D06B28" w:rsidRDefault="00D06B28" w:rsidP="00706A46">
            <w:pPr>
              <w:jc w:val="center"/>
            </w:pPr>
            <w:r>
              <w:t>PS2D – PS2C</w:t>
            </w:r>
          </w:p>
        </w:tc>
      </w:tr>
      <w:tr w:rsidR="00D06B28" w:rsidTr="00706A46">
        <w:tc>
          <w:tcPr>
            <w:tcW w:w="2214" w:type="dxa"/>
            <w:shd w:val="clear" w:color="auto" w:fill="auto"/>
          </w:tcPr>
          <w:p w:rsidR="00D06B28" w:rsidRDefault="00D06B28" w:rsidP="00706A46">
            <w:pPr>
              <w:jc w:val="center"/>
            </w:pPr>
            <w:r>
              <w:t>River</w:t>
            </w:r>
          </w:p>
        </w:tc>
        <w:tc>
          <w:tcPr>
            <w:tcW w:w="2214" w:type="dxa"/>
            <w:shd w:val="clear" w:color="auto" w:fill="auto"/>
          </w:tcPr>
          <w:p w:rsidR="00D06B28" w:rsidRPr="00C84B58" w:rsidRDefault="007B5748" w:rsidP="00706A46">
            <w:pPr>
              <w:jc w:val="right"/>
              <w:rPr>
                <w:color w:val="1F497D"/>
              </w:rPr>
            </w:pPr>
            <w:r w:rsidRPr="00C84B58">
              <w:rPr>
                <w:color w:val="1F497D"/>
              </w:rPr>
              <w:t>269,951</w:t>
            </w:r>
          </w:p>
        </w:tc>
        <w:tc>
          <w:tcPr>
            <w:tcW w:w="2214" w:type="dxa"/>
            <w:shd w:val="clear" w:color="auto" w:fill="auto"/>
          </w:tcPr>
          <w:p w:rsidR="00D06B28" w:rsidRPr="00C84B58" w:rsidRDefault="009D1E84" w:rsidP="00706A46">
            <w:pPr>
              <w:jc w:val="right"/>
              <w:rPr>
                <w:color w:val="1F497D"/>
              </w:rPr>
            </w:pPr>
            <w:r w:rsidRPr="00C84B58">
              <w:rPr>
                <w:color w:val="1F497D"/>
              </w:rPr>
              <w:t>296,305</w:t>
            </w:r>
          </w:p>
        </w:tc>
        <w:tc>
          <w:tcPr>
            <w:tcW w:w="2214" w:type="dxa"/>
            <w:shd w:val="clear" w:color="auto" w:fill="auto"/>
          </w:tcPr>
          <w:p w:rsidR="00D06B28" w:rsidRPr="00C84B58" w:rsidRDefault="009D1E84" w:rsidP="00706A46">
            <w:pPr>
              <w:jc w:val="right"/>
              <w:rPr>
                <w:color w:val="1F497D"/>
              </w:rPr>
            </w:pPr>
            <w:r w:rsidRPr="00C84B58">
              <w:rPr>
                <w:color w:val="1F497D"/>
              </w:rPr>
              <w:t>-26,354</w:t>
            </w:r>
          </w:p>
        </w:tc>
      </w:tr>
      <w:tr w:rsidR="00D06B28" w:rsidTr="00706A46">
        <w:tc>
          <w:tcPr>
            <w:tcW w:w="2214" w:type="dxa"/>
            <w:shd w:val="clear" w:color="auto" w:fill="auto"/>
          </w:tcPr>
          <w:p w:rsidR="00D06B28" w:rsidRDefault="00D06B28" w:rsidP="00706A46">
            <w:pPr>
              <w:jc w:val="center"/>
            </w:pPr>
            <w:r>
              <w:t>Drain</w:t>
            </w:r>
          </w:p>
        </w:tc>
        <w:tc>
          <w:tcPr>
            <w:tcW w:w="2214" w:type="dxa"/>
            <w:shd w:val="clear" w:color="auto" w:fill="auto"/>
          </w:tcPr>
          <w:p w:rsidR="00D06B28" w:rsidRPr="00C84B58" w:rsidRDefault="009D1E84" w:rsidP="00706A46">
            <w:pPr>
              <w:jc w:val="right"/>
              <w:rPr>
                <w:color w:val="1F497D"/>
              </w:rPr>
            </w:pPr>
            <w:r w:rsidRPr="00C84B58">
              <w:rPr>
                <w:color w:val="1F497D"/>
              </w:rPr>
              <w:t>180,043</w:t>
            </w:r>
          </w:p>
        </w:tc>
        <w:tc>
          <w:tcPr>
            <w:tcW w:w="2214" w:type="dxa"/>
            <w:shd w:val="clear" w:color="auto" w:fill="auto"/>
          </w:tcPr>
          <w:p w:rsidR="00D06B28" w:rsidRPr="00C84B58" w:rsidRDefault="009D1E84" w:rsidP="00706A46">
            <w:pPr>
              <w:jc w:val="right"/>
              <w:rPr>
                <w:color w:val="1F497D"/>
              </w:rPr>
            </w:pPr>
            <w:r w:rsidRPr="00C84B58">
              <w:rPr>
                <w:color w:val="1F497D"/>
              </w:rPr>
              <w:t>228,695</w:t>
            </w:r>
          </w:p>
        </w:tc>
        <w:tc>
          <w:tcPr>
            <w:tcW w:w="2214" w:type="dxa"/>
            <w:shd w:val="clear" w:color="auto" w:fill="auto"/>
          </w:tcPr>
          <w:p w:rsidR="00D06B28" w:rsidRPr="00C84B58" w:rsidRDefault="009D1E84" w:rsidP="00706A46">
            <w:pPr>
              <w:jc w:val="right"/>
              <w:rPr>
                <w:color w:val="1F497D"/>
              </w:rPr>
            </w:pPr>
            <w:r w:rsidRPr="00C84B58">
              <w:rPr>
                <w:color w:val="1F497D"/>
              </w:rPr>
              <w:t>-48,652</w:t>
            </w:r>
          </w:p>
        </w:tc>
      </w:tr>
      <w:tr w:rsidR="00C207FC" w:rsidTr="00706A46">
        <w:tc>
          <w:tcPr>
            <w:tcW w:w="2214" w:type="dxa"/>
            <w:tcBorders>
              <w:bottom w:val="single" w:sz="4" w:space="0" w:color="auto"/>
            </w:tcBorders>
            <w:shd w:val="clear" w:color="auto" w:fill="auto"/>
          </w:tcPr>
          <w:p w:rsidR="00D06B28" w:rsidRDefault="00D06B28" w:rsidP="00706A46">
            <w:pPr>
              <w:jc w:val="center"/>
            </w:pPr>
            <w:r>
              <w:t>Well</w:t>
            </w:r>
          </w:p>
        </w:tc>
        <w:tc>
          <w:tcPr>
            <w:tcW w:w="2214" w:type="dxa"/>
            <w:tcBorders>
              <w:bottom w:val="single" w:sz="4" w:space="0" w:color="auto"/>
            </w:tcBorders>
            <w:shd w:val="clear" w:color="auto" w:fill="auto"/>
          </w:tcPr>
          <w:p w:rsidR="00D06B28" w:rsidRPr="00C84B58" w:rsidRDefault="00C207FC" w:rsidP="00706A46">
            <w:pPr>
              <w:jc w:val="right"/>
              <w:rPr>
                <w:color w:val="1F497D"/>
              </w:rPr>
            </w:pPr>
            <w:r w:rsidRPr="00C84B58">
              <w:rPr>
                <w:color w:val="1F497D"/>
              </w:rPr>
              <w:t>75,000</w:t>
            </w:r>
          </w:p>
        </w:tc>
        <w:tc>
          <w:tcPr>
            <w:tcW w:w="2214" w:type="dxa"/>
            <w:tcBorders>
              <w:bottom w:val="single" w:sz="4" w:space="0" w:color="auto"/>
            </w:tcBorders>
            <w:shd w:val="clear" w:color="auto" w:fill="auto"/>
          </w:tcPr>
          <w:p w:rsidR="00D06B28" w:rsidRPr="00C84B58" w:rsidRDefault="00C207FC" w:rsidP="00706A46">
            <w:pPr>
              <w:jc w:val="right"/>
              <w:rPr>
                <w:color w:val="1F497D"/>
              </w:rPr>
            </w:pPr>
            <w:r w:rsidRPr="00C84B58">
              <w:rPr>
                <w:color w:val="1F497D"/>
              </w:rPr>
              <w:t>0</w:t>
            </w:r>
          </w:p>
        </w:tc>
        <w:tc>
          <w:tcPr>
            <w:tcW w:w="2214" w:type="dxa"/>
            <w:shd w:val="clear" w:color="auto" w:fill="auto"/>
          </w:tcPr>
          <w:p w:rsidR="00D06B28" w:rsidRPr="00C84B58" w:rsidRDefault="00C207FC" w:rsidP="00706A46">
            <w:pPr>
              <w:jc w:val="right"/>
              <w:rPr>
                <w:color w:val="1F497D"/>
              </w:rPr>
            </w:pPr>
            <w:r w:rsidRPr="00C84B58">
              <w:rPr>
                <w:color w:val="1F497D"/>
              </w:rPr>
              <w:t>75,000</w:t>
            </w:r>
          </w:p>
        </w:tc>
      </w:tr>
      <w:tr w:rsidR="00D06B28" w:rsidTr="00706A46">
        <w:tc>
          <w:tcPr>
            <w:tcW w:w="2214" w:type="dxa"/>
            <w:tcBorders>
              <w:top w:val="single" w:sz="4" w:space="0" w:color="auto"/>
              <w:left w:val="nil"/>
              <w:bottom w:val="nil"/>
              <w:right w:val="nil"/>
            </w:tcBorders>
            <w:shd w:val="clear" w:color="auto" w:fill="auto"/>
          </w:tcPr>
          <w:p w:rsidR="00D06B28" w:rsidRDefault="00D06B28" w:rsidP="008E0348"/>
        </w:tc>
        <w:tc>
          <w:tcPr>
            <w:tcW w:w="2214" w:type="dxa"/>
            <w:tcBorders>
              <w:left w:val="nil"/>
              <w:bottom w:val="nil"/>
              <w:right w:val="nil"/>
            </w:tcBorders>
            <w:shd w:val="clear" w:color="auto" w:fill="auto"/>
          </w:tcPr>
          <w:p w:rsidR="00D06B28" w:rsidRDefault="00D06B28" w:rsidP="008E0348"/>
        </w:tc>
        <w:tc>
          <w:tcPr>
            <w:tcW w:w="2214" w:type="dxa"/>
            <w:tcBorders>
              <w:left w:val="nil"/>
              <w:bottom w:val="nil"/>
            </w:tcBorders>
            <w:shd w:val="clear" w:color="auto" w:fill="auto"/>
          </w:tcPr>
          <w:p w:rsidR="00D06B28" w:rsidRDefault="00D06B28" w:rsidP="008E0348"/>
        </w:tc>
        <w:tc>
          <w:tcPr>
            <w:tcW w:w="2214" w:type="dxa"/>
            <w:shd w:val="clear" w:color="auto" w:fill="auto"/>
          </w:tcPr>
          <w:p w:rsidR="00D06B28" w:rsidRDefault="000A3115" w:rsidP="008E0348">
            <w:r>
              <w:t>Sum</w:t>
            </w:r>
            <w:r w:rsidR="00D06B28">
              <w:t xml:space="preserve"> = </w:t>
            </w:r>
            <w:r w:rsidR="009D1E84" w:rsidRPr="00C84B58">
              <w:rPr>
                <w:color w:val="1F497D"/>
              </w:rPr>
              <w:t>-6</w:t>
            </w:r>
          </w:p>
        </w:tc>
      </w:tr>
    </w:tbl>
    <w:p w:rsidR="00D06B28" w:rsidRDefault="00D06B28" w:rsidP="008E0348">
      <w:pPr>
        <w:ind w:left="360"/>
      </w:pPr>
    </w:p>
    <w:p w:rsidR="001F4E84" w:rsidRPr="00C35BB7" w:rsidRDefault="00C35BB7" w:rsidP="00C35BB7">
      <w:pPr>
        <w:rPr>
          <w:u w:val="single"/>
        </w:rPr>
      </w:pPr>
      <w:r w:rsidRPr="00C35BB7">
        <w:rPr>
          <w:u w:val="single"/>
        </w:rPr>
        <w:t>Part E – Transient Flow</w:t>
      </w:r>
    </w:p>
    <w:p w:rsidR="00C35BB7" w:rsidRDefault="00C35BB7" w:rsidP="00C35BB7"/>
    <w:p w:rsidR="00F11CE2" w:rsidRDefault="00B06FB2" w:rsidP="00C35BB7">
      <w:r>
        <w:t>Start</w:t>
      </w:r>
      <w:r w:rsidR="001F4E84">
        <w:t xml:space="preserve"> with dataset PS2</w:t>
      </w:r>
      <w:r>
        <w:t>D,</w:t>
      </w:r>
      <w:r w:rsidR="001F4E84">
        <w:t xml:space="preserve"> to </w:t>
      </w:r>
      <w:r w:rsidR="00C35BB7">
        <w:t>create a new dataset named PS2E</w:t>
      </w:r>
      <w:r w:rsidR="001F4E84">
        <w:t xml:space="preserve">. </w:t>
      </w:r>
      <w:r>
        <w:t>We will convert the new dataset</w:t>
      </w:r>
      <w:r w:rsidR="006C0FAF">
        <w:t xml:space="preserve"> containing 3 stress periods. The first stress period is steady-state flow and is identical to the steady-state run for dataset PS2D. Stress period 2 is a transient stress period 36,500 days long. Stress period 2 contains an additional </w:t>
      </w:r>
      <w:r w:rsidR="00F11CE2">
        <w:t xml:space="preserve">second pumping well in </w:t>
      </w:r>
      <w:r w:rsidR="001F4E84">
        <w:t>layer 3, row 13, column 5 that has a withdrawal rate of 100,000 ft</w:t>
      </w:r>
      <w:r w:rsidR="001F4E84" w:rsidRPr="001F4E84">
        <w:rPr>
          <w:vertAlign w:val="superscript"/>
        </w:rPr>
        <w:t>3</w:t>
      </w:r>
      <w:r w:rsidR="001F4E84">
        <w:t xml:space="preserve">/d. </w:t>
      </w:r>
      <w:r w:rsidR="006C0FAF">
        <w:t xml:space="preserve">Stress period 3 is another steady-state stress period that includes both wells pumping at the same rate as in stress period 2. </w:t>
      </w:r>
      <w:r w:rsidR="0037764A">
        <w:t xml:space="preserve">Recharge rate and river stages stay the same throughout the entire simulation. </w:t>
      </w:r>
      <w:r w:rsidR="006C0FAF">
        <w:t xml:space="preserve">Copy </w:t>
      </w:r>
      <w:proofErr w:type="gramStart"/>
      <w:r w:rsidR="006C0FAF">
        <w:t>all of</w:t>
      </w:r>
      <w:proofErr w:type="gramEnd"/>
      <w:r w:rsidR="006C0FAF">
        <w:t xml:space="preserve"> the files in folder PS2D to folder PS2E and make the following changes:</w:t>
      </w:r>
    </w:p>
    <w:p w:rsidR="00F11CE2" w:rsidRDefault="00F11CE2" w:rsidP="00C35BB7"/>
    <w:p w:rsidR="00F11CE2" w:rsidRDefault="00E61820" w:rsidP="00F11CE2">
      <w:pPr>
        <w:numPr>
          <w:ilvl w:val="0"/>
          <w:numId w:val="3"/>
        </w:numPr>
      </w:pPr>
      <w:r>
        <w:t>Edit the time discretization package data file (TDIS) so that it has 3 stress periods with the following properties:</w:t>
      </w:r>
      <w:r w:rsidR="00F11CE2">
        <w:br/>
      </w:r>
      <w:r w:rsidR="00F11CE2">
        <w:br/>
        <w:t xml:space="preserve">Period 1: length =300,000 </w:t>
      </w:r>
      <w:proofErr w:type="gramStart"/>
      <w:r w:rsidR="00F11CE2">
        <w:t>days;  1</w:t>
      </w:r>
      <w:proofErr w:type="gramEnd"/>
      <w:r w:rsidR="00F11CE2">
        <w:t xml:space="preserve"> time step;  multipli</w:t>
      </w:r>
      <w:r>
        <w:t>er = 1.0</w:t>
      </w:r>
      <w:r w:rsidR="00F11CE2">
        <w:br/>
        <w:t>Period 2: length = 36,500 days; 10 time steps; mu</w:t>
      </w:r>
      <w:r>
        <w:t>ltiplier = 1.5</w:t>
      </w:r>
      <w:r w:rsidR="00F11CE2">
        <w:br/>
      </w:r>
      <w:r w:rsidR="00F11CE2">
        <w:lastRenderedPageBreak/>
        <w:t>Period 3: length = 300,000 days; 1 time step, mu</w:t>
      </w:r>
      <w:r>
        <w:t>ltiplier = 1.0</w:t>
      </w:r>
      <w:r w:rsidR="00F17060">
        <w:br/>
      </w:r>
    </w:p>
    <w:p w:rsidR="00F17060" w:rsidRDefault="007307C2" w:rsidP="00F11CE2">
      <w:pPr>
        <w:numPr>
          <w:ilvl w:val="0"/>
          <w:numId w:val="3"/>
        </w:numPr>
      </w:pPr>
      <w:r>
        <w:t>Add the Storage package data file to the dataset.</w:t>
      </w:r>
      <w:r w:rsidR="00F17060">
        <w:t xml:space="preserve"> Storage properties were not needed for our p</w:t>
      </w:r>
      <w:r>
        <w:t>revious steady-state simulation</w:t>
      </w:r>
      <w:r w:rsidR="00F17060">
        <w:t>. Set specific yield = 0.1 and specific storage = 0.0001 for al</w:t>
      </w:r>
      <w:r>
        <w:t>l cells</w:t>
      </w:r>
      <w:r w:rsidR="00F17060">
        <w:t>.</w:t>
      </w:r>
      <w:r>
        <w:t xml:space="preserve"> Set the ICONVERT property equal to 1 for all cells. Finally, set the steady-state/transient stress period style flags for each of the 3 stress periods. </w:t>
      </w:r>
      <w:r w:rsidR="004B58C6">
        <w:br/>
      </w:r>
    </w:p>
    <w:p w:rsidR="00F11CE2" w:rsidRDefault="00DC759C" w:rsidP="00711290">
      <w:pPr>
        <w:numPr>
          <w:ilvl w:val="0"/>
          <w:numId w:val="3"/>
        </w:numPr>
      </w:pPr>
      <w:r>
        <w:t xml:space="preserve">Edit the Well package data file to add the second pumping well to stress periods 2 and 3. Make any other changes that may be required for the Recharge and </w:t>
      </w:r>
      <w:proofErr w:type="spellStart"/>
      <w:r>
        <w:t>rRver</w:t>
      </w:r>
      <w:proofErr w:type="spellEnd"/>
      <w:r>
        <w:t xml:space="preserve"> package data files.</w:t>
      </w:r>
      <w:r w:rsidR="008E11A0">
        <w:br/>
      </w:r>
    </w:p>
    <w:p w:rsidR="00846E12" w:rsidRPr="008E0348" w:rsidRDefault="00FB1468" w:rsidP="00711290">
      <w:pPr>
        <w:rPr>
          <w:u w:val="single"/>
        </w:rPr>
      </w:pPr>
      <w:r>
        <w:rPr>
          <w:u w:val="single"/>
        </w:rPr>
        <w:t>Exercise 13</w:t>
      </w:r>
      <w:r w:rsidR="00846E12" w:rsidRPr="008E0348">
        <w:rPr>
          <w:u w:val="single"/>
        </w:rPr>
        <w:t>:</w:t>
      </w:r>
    </w:p>
    <w:p w:rsidR="002E2E8F" w:rsidRDefault="005D74C5" w:rsidP="002E2E8F">
      <w:pPr>
        <w:ind w:left="360"/>
      </w:pPr>
      <w:r>
        <w:t xml:space="preserve">Examine the water budget print out in file PS2E.LST for each of the time steps in stress period 2. Describe how the (1) outflow to the river, (2) outflow to the drain, and (3) inflow from storage change from the </w:t>
      </w:r>
      <w:proofErr w:type="gramStart"/>
      <w:r>
        <w:t>first time</w:t>
      </w:r>
      <w:proofErr w:type="gramEnd"/>
      <w:r>
        <w:t xml:space="preserve"> step to the last time step in stress period 2.</w:t>
      </w:r>
      <w:r w:rsidR="007122B3">
        <w:t xml:space="preserve"> How are the changes in those three components over time related to one another?</w:t>
      </w:r>
    </w:p>
    <w:p w:rsidR="003A0BCB" w:rsidRDefault="003A0BCB" w:rsidP="002E2E8F">
      <w:pPr>
        <w:ind w:left="360"/>
      </w:pPr>
    </w:p>
    <w:p w:rsidR="003A0BCB" w:rsidRPr="00C84B58" w:rsidRDefault="000418F8" w:rsidP="002E2E8F">
      <w:pPr>
        <w:ind w:left="360"/>
        <w:rPr>
          <w:color w:val="1F497D"/>
        </w:rPr>
      </w:pPr>
      <w:r w:rsidRPr="00C84B58">
        <w:rPr>
          <w:color w:val="1F497D"/>
        </w:rPr>
        <w:t xml:space="preserve">Initially there is very little change in river or drain outflow. </w:t>
      </w:r>
      <w:proofErr w:type="gramStart"/>
      <w:r w:rsidRPr="00C84B58">
        <w:rPr>
          <w:color w:val="1F497D"/>
        </w:rPr>
        <w:t>All of</w:t>
      </w:r>
      <w:proofErr w:type="gramEnd"/>
      <w:r w:rsidRPr="00C84B58">
        <w:rPr>
          <w:color w:val="1F497D"/>
        </w:rPr>
        <w:t xml:space="preserve"> the change due to the new well is accommodated by changes in groundwater storage. As the effect of the well spreads over time reductions in outflow to both the river and drain increase and the rate of change in groundwater storage decreases. Ultimately a new steady-state is reached and the rate of groundwater storage change goes to zero. At that point, </w:t>
      </w:r>
      <w:proofErr w:type="gramStart"/>
      <w:r w:rsidRPr="00C84B58">
        <w:rPr>
          <w:color w:val="1F497D"/>
        </w:rPr>
        <w:t>all of</w:t>
      </w:r>
      <w:proofErr w:type="gramEnd"/>
      <w:r w:rsidRPr="00C84B58">
        <w:rPr>
          <w:color w:val="1F497D"/>
        </w:rPr>
        <w:t xml:space="preserve"> the effects of the new well are accommodated by reduced outflow to the river and the drain.</w:t>
      </w:r>
    </w:p>
    <w:p w:rsidR="007122B3" w:rsidRDefault="007122B3" w:rsidP="000418F8"/>
    <w:p w:rsidR="007122B3" w:rsidRPr="007122B3" w:rsidRDefault="00FB1468" w:rsidP="007122B3">
      <w:pPr>
        <w:rPr>
          <w:u w:val="single"/>
        </w:rPr>
      </w:pPr>
      <w:r>
        <w:rPr>
          <w:u w:val="single"/>
        </w:rPr>
        <w:t>Exercise 14</w:t>
      </w:r>
      <w:r w:rsidR="007122B3" w:rsidRPr="007122B3">
        <w:rPr>
          <w:u w:val="single"/>
        </w:rPr>
        <w:t>:</w:t>
      </w:r>
    </w:p>
    <w:p w:rsidR="007122B3" w:rsidRDefault="007122B3" w:rsidP="007122B3">
      <w:pPr>
        <w:ind w:left="360"/>
      </w:pPr>
      <w:r>
        <w:t>How does the value of stress period length specified for steady-state stress periods 1 and 3 affect the results of the simulation?</w:t>
      </w:r>
    </w:p>
    <w:p w:rsidR="000418F8" w:rsidRDefault="000418F8" w:rsidP="007122B3">
      <w:pPr>
        <w:ind w:left="360"/>
      </w:pPr>
    </w:p>
    <w:p w:rsidR="000418F8" w:rsidRPr="00C84B58" w:rsidRDefault="000418F8" w:rsidP="007122B3">
      <w:pPr>
        <w:ind w:left="360"/>
        <w:rPr>
          <w:color w:val="1F497D"/>
        </w:rPr>
      </w:pPr>
      <w:r w:rsidRPr="00C84B58">
        <w:rPr>
          <w:color w:val="1F497D"/>
        </w:rPr>
        <w:t xml:space="preserve">The length of steady-state stress periods has no </w:t>
      </w:r>
      <w:proofErr w:type="spellStart"/>
      <w:r w:rsidRPr="00C84B58">
        <w:rPr>
          <w:color w:val="1F497D"/>
        </w:rPr>
        <w:t>affect</w:t>
      </w:r>
      <w:proofErr w:type="spellEnd"/>
      <w:r w:rsidRPr="00C84B58">
        <w:rPr>
          <w:color w:val="1F497D"/>
        </w:rPr>
        <w:t xml:space="preserve"> on the MODFLOW head output.</w:t>
      </w:r>
    </w:p>
    <w:p w:rsidR="002E2E8F" w:rsidRDefault="002E2E8F" w:rsidP="002E2E8F">
      <w:pPr>
        <w:ind w:left="360"/>
      </w:pPr>
    </w:p>
    <w:p w:rsidR="002E2E8F" w:rsidRDefault="002E2E8F" w:rsidP="002E2E8F">
      <w:pPr>
        <w:ind w:left="360"/>
      </w:pPr>
    </w:p>
    <w:p w:rsidR="00F11CE2" w:rsidRDefault="00F11CE2" w:rsidP="00C35BB7"/>
    <w:p w:rsidR="002E2E8F" w:rsidRDefault="002E2E8F" w:rsidP="00C35BB7"/>
    <w:p w:rsidR="001F4E84" w:rsidRPr="00B601F2" w:rsidRDefault="001F4E84" w:rsidP="00C35BB7"/>
    <w:sectPr w:rsidR="001F4E84" w:rsidRPr="00B601F2" w:rsidSect="00AD4D13">
      <w:headerReference w:type="even" r:id="rId18"/>
      <w:headerReference w:type="default" r:id="rId19"/>
      <w:footerReference w:type="even" r:id="rId20"/>
      <w:footerReference w:type="default" r:id="rId21"/>
      <w:headerReference w:type="first" r:id="rId22"/>
      <w:footerReference w:type="first" r:id="rId23"/>
      <w:pgSz w:w="12240" w:h="15840" w:code="1"/>
      <w:pgMar w:top="1440" w:right="1800" w:bottom="1440" w:left="1800" w:header="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22CA" w:rsidRDefault="003122CA">
      <w:r>
        <w:separator/>
      </w:r>
    </w:p>
  </w:endnote>
  <w:endnote w:type="continuationSeparator" w:id="0">
    <w:p w:rsidR="003122CA" w:rsidRDefault="003122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51C2" w:rsidRPr="00033262" w:rsidRDefault="00D351C2">
    <w:pPr>
      <w:pStyle w:val="Footer"/>
      <w:rPr>
        <w:color w:val="999999"/>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51C2" w:rsidRDefault="00D351C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51C2" w:rsidRPr="001D34F5" w:rsidRDefault="00D351C2">
    <w:pPr>
      <w:pStyle w:val="Footer"/>
      <w:rPr>
        <w:color w:val="999999"/>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51C2" w:rsidRDefault="00D351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22CA" w:rsidRDefault="003122CA">
      <w:r>
        <w:separator/>
      </w:r>
    </w:p>
  </w:footnote>
  <w:footnote w:type="continuationSeparator" w:id="0">
    <w:p w:rsidR="003122CA" w:rsidRDefault="003122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51C2" w:rsidRDefault="00D351C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51C2" w:rsidRDefault="00D351C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51C2" w:rsidRDefault="00D351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872780"/>
    <w:multiLevelType w:val="hybridMultilevel"/>
    <w:tmpl w:val="41DAB7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F763818"/>
    <w:multiLevelType w:val="hybridMultilevel"/>
    <w:tmpl w:val="3BBE79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BE4017C"/>
    <w:multiLevelType w:val="hybridMultilevel"/>
    <w:tmpl w:val="3E94166A"/>
    <w:lvl w:ilvl="0" w:tplc="F4A60C00">
      <w:start w:val="1"/>
      <w:numFmt w:val="bullet"/>
      <w:lvlText w:val=""/>
      <w:lvlJc w:val="left"/>
      <w:pPr>
        <w:tabs>
          <w:tab w:val="num" w:pos="1248"/>
        </w:tabs>
        <w:ind w:left="1248" w:hanging="288"/>
      </w:pPr>
      <w:rPr>
        <w:rFonts w:ascii="Symbol" w:hAnsi="Symbol" w:hint="default"/>
      </w:rPr>
    </w:lvl>
    <w:lvl w:ilvl="1" w:tplc="04090003" w:tentative="1">
      <w:start w:val="1"/>
      <w:numFmt w:val="bullet"/>
      <w:lvlText w:val="o"/>
      <w:lvlJc w:val="left"/>
      <w:pPr>
        <w:tabs>
          <w:tab w:val="num" w:pos="2400"/>
        </w:tabs>
        <w:ind w:left="2400" w:hanging="360"/>
      </w:pPr>
      <w:rPr>
        <w:rFonts w:ascii="Courier New" w:hAnsi="Courier New" w:cs="Courier New" w:hint="default"/>
      </w:rPr>
    </w:lvl>
    <w:lvl w:ilvl="2" w:tplc="04090005" w:tentative="1">
      <w:start w:val="1"/>
      <w:numFmt w:val="bullet"/>
      <w:lvlText w:val=""/>
      <w:lvlJc w:val="left"/>
      <w:pPr>
        <w:tabs>
          <w:tab w:val="num" w:pos="3120"/>
        </w:tabs>
        <w:ind w:left="3120" w:hanging="360"/>
      </w:pPr>
      <w:rPr>
        <w:rFonts w:ascii="Wingdings" w:hAnsi="Wingdings" w:hint="default"/>
      </w:rPr>
    </w:lvl>
    <w:lvl w:ilvl="3" w:tplc="04090001" w:tentative="1">
      <w:start w:val="1"/>
      <w:numFmt w:val="bullet"/>
      <w:lvlText w:val=""/>
      <w:lvlJc w:val="left"/>
      <w:pPr>
        <w:tabs>
          <w:tab w:val="num" w:pos="3840"/>
        </w:tabs>
        <w:ind w:left="3840" w:hanging="360"/>
      </w:pPr>
      <w:rPr>
        <w:rFonts w:ascii="Symbol" w:hAnsi="Symbol" w:hint="default"/>
      </w:rPr>
    </w:lvl>
    <w:lvl w:ilvl="4" w:tplc="04090003" w:tentative="1">
      <w:start w:val="1"/>
      <w:numFmt w:val="bullet"/>
      <w:lvlText w:val="o"/>
      <w:lvlJc w:val="left"/>
      <w:pPr>
        <w:tabs>
          <w:tab w:val="num" w:pos="4560"/>
        </w:tabs>
        <w:ind w:left="4560" w:hanging="360"/>
      </w:pPr>
      <w:rPr>
        <w:rFonts w:ascii="Courier New" w:hAnsi="Courier New" w:cs="Courier New" w:hint="default"/>
      </w:rPr>
    </w:lvl>
    <w:lvl w:ilvl="5" w:tplc="04090005" w:tentative="1">
      <w:start w:val="1"/>
      <w:numFmt w:val="bullet"/>
      <w:lvlText w:val=""/>
      <w:lvlJc w:val="left"/>
      <w:pPr>
        <w:tabs>
          <w:tab w:val="num" w:pos="5280"/>
        </w:tabs>
        <w:ind w:left="5280" w:hanging="360"/>
      </w:pPr>
      <w:rPr>
        <w:rFonts w:ascii="Wingdings" w:hAnsi="Wingdings" w:hint="default"/>
      </w:rPr>
    </w:lvl>
    <w:lvl w:ilvl="6" w:tplc="04090001" w:tentative="1">
      <w:start w:val="1"/>
      <w:numFmt w:val="bullet"/>
      <w:lvlText w:val=""/>
      <w:lvlJc w:val="left"/>
      <w:pPr>
        <w:tabs>
          <w:tab w:val="num" w:pos="6000"/>
        </w:tabs>
        <w:ind w:left="6000" w:hanging="360"/>
      </w:pPr>
      <w:rPr>
        <w:rFonts w:ascii="Symbol" w:hAnsi="Symbol" w:hint="default"/>
      </w:rPr>
    </w:lvl>
    <w:lvl w:ilvl="7" w:tplc="04090003" w:tentative="1">
      <w:start w:val="1"/>
      <w:numFmt w:val="bullet"/>
      <w:lvlText w:val="o"/>
      <w:lvlJc w:val="left"/>
      <w:pPr>
        <w:tabs>
          <w:tab w:val="num" w:pos="6720"/>
        </w:tabs>
        <w:ind w:left="6720" w:hanging="360"/>
      </w:pPr>
      <w:rPr>
        <w:rFonts w:ascii="Courier New" w:hAnsi="Courier New" w:cs="Courier New" w:hint="default"/>
      </w:rPr>
    </w:lvl>
    <w:lvl w:ilvl="8" w:tplc="04090005" w:tentative="1">
      <w:start w:val="1"/>
      <w:numFmt w:val="bullet"/>
      <w:lvlText w:val=""/>
      <w:lvlJc w:val="left"/>
      <w:pPr>
        <w:tabs>
          <w:tab w:val="num" w:pos="7440"/>
        </w:tabs>
        <w:ind w:left="744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601F2"/>
    <w:rsid w:val="000030C6"/>
    <w:rsid w:val="00006879"/>
    <w:rsid w:val="000129D9"/>
    <w:rsid w:val="000152B9"/>
    <w:rsid w:val="000418F8"/>
    <w:rsid w:val="00045862"/>
    <w:rsid w:val="00055181"/>
    <w:rsid w:val="000552CF"/>
    <w:rsid w:val="00056E9C"/>
    <w:rsid w:val="00080C8A"/>
    <w:rsid w:val="00085FEC"/>
    <w:rsid w:val="00090F89"/>
    <w:rsid w:val="000A3115"/>
    <w:rsid w:val="000B29E0"/>
    <w:rsid w:val="000B62ED"/>
    <w:rsid w:val="000B681B"/>
    <w:rsid w:val="000C5B86"/>
    <w:rsid w:val="000C69FE"/>
    <w:rsid w:val="000D1EFC"/>
    <w:rsid w:val="000E3454"/>
    <w:rsid w:val="000E7578"/>
    <w:rsid w:val="00124F6A"/>
    <w:rsid w:val="001330DF"/>
    <w:rsid w:val="001478AA"/>
    <w:rsid w:val="00151EAE"/>
    <w:rsid w:val="001548F8"/>
    <w:rsid w:val="00175B61"/>
    <w:rsid w:val="00186CA0"/>
    <w:rsid w:val="0019476D"/>
    <w:rsid w:val="001B6E62"/>
    <w:rsid w:val="001C1704"/>
    <w:rsid w:val="001C277E"/>
    <w:rsid w:val="001D34F5"/>
    <w:rsid w:val="001E0AE2"/>
    <w:rsid w:val="001F19E8"/>
    <w:rsid w:val="001F4E84"/>
    <w:rsid w:val="00201AA3"/>
    <w:rsid w:val="00205D35"/>
    <w:rsid w:val="00211799"/>
    <w:rsid w:val="00221810"/>
    <w:rsid w:val="00221B55"/>
    <w:rsid w:val="00255725"/>
    <w:rsid w:val="002562AA"/>
    <w:rsid w:val="00262370"/>
    <w:rsid w:val="00262FDA"/>
    <w:rsid w:val="002861FA"/>
    <w:rsid w:val="00287B6D"/>
    <w:rsid w:val="002B2124"/>
    <w:rsid w:val="002B4313"/>
    <w:rsid w:val="002C1E58"/>
    <w:rsid w:val="002D2941"/>
    <w:rsid w:val="002E2E8F"/>
    <w:rsid w:val="002F04AD"/>
    <w:rsid w:val="002F2B2C"/>
    <w:rsid w:val="003122CA"/>
    <w:rsid w:val="00312EBC"/>
    <w:rsid w:val="003132A9"/>
    <w:rsid w:val="003303C8"/>
    <w:rsid w:val="003304F6"/>
    <w:rsid w:val="0034300B"/>
    <w:rsid w:val="003626B4"/>
    <w:rsid w:val="0037764A"/>
    <w:rsid w:val="00380681"/>
    <w:rsid w:val="00396B80"/>
    <w:rsid w:val="003A01DC"/>
    <w:rsid w:val="003A0BCB"/>
    <w:rsid w:val="003A5B27"/>
    <w:rsid w:val="003B311C"/>
    <w:rsid w:val="003D5D00"/>
    <w:rsid w:val="003E3B60"/>
    <w:rsid w:val="003E4E21"/>
    <w:rsid w:val="00404356"/>
    <w:rsid w:val="0042158D"/>
    <w:rsid w:val="00424982"/>
    <w:rsid w:val="00431F4A"/>
    <w:rsid w:val="0043486B"/>
    <w:rsid w:val="00446535"/>
    <w:rsid w:val="00446897"/>
    <w:rsid w:val="00447A98"/>
    <w:rsid w:val="004614C1"/>
    <w:rsid w:val="00473C8B"/>
    <w:rsid w:val="0048583A"/>
    <w:rsid w:val="0048726D"/>
    <w:rsid w:val="00496E44"/>
    <w:rsid w:val="004A2604"/>
    <w:rsid w:val="004A527B"/>
    <w:rsid w:val="004B58C6"/>
    <w:rsid w:val="004C3F9E"/>
    <w:rsid w:val="004E164B"/>
    <w:rsid w:val="004F79C5"/>
    <w:rsid w:val="00502474"/>
    <w:rsid w:val="00504EC1"/>
    <w:rsid w:val="00544763"/>
    <w:rsid w:val="00550606"/>
    <w:rsid w:val="00550DA3"/>
    <w:rsid w:val="005715E9"/>
    <w:rsid w:val="005766F8"/>
    <w:rsid w:val="00592403"/>
    <w:rsid w:val="00593D4C"/>
    <w:rsid w:val="00595032"/>
    <w:rsid w:val="005C5F25"/>
    <w:rsid w:val="005D74C5"/>
    <w:rsid w:val="005E2B2C"/>
    <w:rsid w:val="005E6BF0"/>
    <w:rsid w:val="005E6E7B"/>
    <w:rsid w:val="005F56CF"/>
    <w:rsid w:val="006054F4"/>
    <w:rsid w:val="00610F0F"/>
    <w:rsid w:val="00615EEB"/>
    <w:rsid w:val="006464D7"/>
    <w:rsid w:val="00654987"/>
    <w:rsid w:val="006765BE"/>
    <w:rsid w:val="00682B93"/>
    <w:rsid w:val="00687FBA"/>
    <w:rsid w:val="006A18A7"/>
    <w:rsid w:val="006A3EDB"/>
    <w:rsid w:val="006C0FAF"/>
    <w:rsid w:val="006C4950"/>
    <w:rsid w:val="006D2382"/>
    <w:rsid w:val="00706A46"/>
    <w:rsid w:val="00711290"/>
    <w:rsid w:val="007122B3"/>
    <w:rsid w:val="00713607"/>
    <w:rsid w:val="007307C2"/>
    <w:rsid w:val="00743643"/>
    <w:rsid w:val="00764A37"/>
    <w:rsid w:val="007B38BF"/>
    <w:rsid w:val="007B5748"/>
    <w:rsid w:val="007F40B9"/>
    <w:rsid w:val="00825759"/>
    <w:rsid w:val="00832431"/>
    <w:rsid w:val="00836DF4"/>
    <w:rsid w:val="00846E12"/>
    <w:rsid w:val="008564A8"/>
    <w:rsid w:val="00864455"/>
    <w:rsid w:val="008726B6"/>
    <w:rsid w:val="0089318C"/>
    <w:rsid w:val="008B0887"/>
    <w:rsid w:val="008B4DD3"/>
    <w:rsid w:val="008C3BD0"/>
    <w:rsid w:val="008C6D45"/>
    <w:rsid w:val="008D01B6"/>
    <w:rsid w:val="008D1B96"/>
    <w:rsid w:val="008D2B36"/>
    <w:rsid w:val="008E0348"/>
    <w:rsid w:val="008E11A0"/>
    <w:rsid w:val="008E23A4"/>
    <w:rsid w:val="008E3A06"/>
    <w:rsid w:val="008E533B"/>
    <w:rsid w:val="008F01E8"/>
    <w:rsid w:val="008F4F90"/>
    <w:rsid w:val="0092430A"/>
    <w:rsid w:val="009442CD"/>
    <w:rsid w:val="00956B2B"/>
    <w:rsid w:val="009814A6"/>
    <w:rsid w:val="00983A06"/>
    <w:rsid w:val="009A6E94"/>
    <w:rsid w:val="009B2708"/>
    <w:rsid w:val="009C0663"/>
    <w:rsid w:val="009C2E05"/>
    <w:rsid w:val="009D1E84"/>
    <w:rsid w:val="009D205A"/>
    <w:rsid w:val="00A05A87"/>
    <w:rsid w:val="00A07FD0"/>
    <w:rsid w:val="00A24B7F"/>
    <w:rsid w:val="00A3666E"/>
    <w:rsid w:val="00A53966"/>
    <w:rsid w:val="00A57F87"/>
    <w:rsid w:val="00A6690C"/>
    <w:rsid w:val="00A84AA9"/>
    <w:rsid w:val="00A92878"/>
    <w:rsid w:val="00A97CF1"/>
    <w:rsid w:val="00AA1A85"/>
    <w:rsid w:val="00AB5522"/>
    <w:rsid w:val="00AC10B0"/>
    <w:rsid w:val="00AC7124"/>
    <w:rsid w:val="00AD3BEF"/>
    <w:rsid w:val="00AD4D13"/>
    <w:rsid w:val="00AE21A9"/>
    <w:rsid w:val="00AF3A03"/>
    <w:rsid w:val="00B05F28"/>
    <w:rsid w:val="00B06FB2"/>
    <w:rsid w:val="00B10BA9"/>
    <w:rsid w:val="00B313C2"/>
    <w:rsid w:val="00B37802"/>
    <w:rsid w:val="00B41B75"/>
    <w:rsid w:val="00B52F73"/>
    <w:rsid w:val="00B601F2"/>
    <w:rsid w:val="00B66D7C"/>
    <w:rsid w:val="00B679BB"/>
    <w:rsid w:val="00BB64AF"/>
    <w:rsid w:val="00BB7537"/>
    <w:rsid w:val="00BC6887"/>
    <w:rsid w:val="00BD2D0D"/>
    <w:rsid w:val="00C06298"/>
    <w:rsid w:val="00C207FC"/>
    <w:rsid w:val="00C23780"/>
    <w:rsid w:val="00C35BB7"/>
    <w:rsid w:val="00C84B58"/>
    <w:rsid w:val="00C907C7"/>
    <w:rsid w:val="00C96978"/>
    <w:rsid w:val="00CB2B41"/>
    <w:rsid w:val="00CC0568"/>
    <w:rsid w:val="00CC097F"/>
    <w:rsid w:val="00CC6DC9"/>
    <w:rsid w:val="00CC77A9"/>
    <w:rsid w:val="00CD5232"/>
    <w:rsid w:val="00CE1191"/>
    <w:rsid w:val="00CE1416"/>
    <w:rsid w:val="00CE5FE5"/>
    <w:rsid w:val="00D03B49"/>
    <w:rsid w:val="00D0516F"/>
    <w:rsid w:val="00D06B28"/>
    <w:rsid w:val="00D11626"/>
    <w:rsid w:val="00D1554D"/>
    <w:rsid w:val="00D27AB6"/>
    <w:rsid w:val="00D351C2"/>
    <w:rsid w:val="00D43266"/>
    <w:rsid w:val="00D44B5D"/>
    <w:rsid w:val="00D64D1F"/>
    <w:rsid w:val="00D82CD6"/>
    <w:rsid w:val="00D866F2"/>
    <w:rsid w:val="00DA6C9D"/>
    <w:rsid w:val="00DC759C"/>
    <w:rsid w:val="00DE3CD3"/>
    <w:rsid w:val="00E0078B"/>
    <w:rsid w:val="00E00E06"/>
    <w:rsid w:val="00E030CA"/>
    <w:rsid w:val="00E14242"/>
    <w:rsid w:val="00E20A43"/>
    <w:rsid w:val="00E40C61"/>
    <w:rsid w:val="00E45E6F"/>
    <w:rsid w:val="00E61820"/>
    <w:rsid w:val="00E63D56"/>
    <w:rsid w:val="00E66335"/>
    <w:rsid w:val="00E75A34"/>
    <w:rsid w:val="00E7706E"/>
    <w:rsid w:val="00E9325F"/>
    <w:rsid w:val="00E95933"/>
    <w:rsid w:val="00E9761A"/>
    <w:rsid w:val="00EE370F"/>
    <w:rsid w:val="00F11CE2"/>
    <w:rsid w:val="00F17060"/>
    <w:rsid w:val="00F27362"/>
    <w:rsid w:val="00F368FB"/>
    <w:rsid w:val="00F4164D"/>
    <w:rsid w:val="00F62374"/>
    <w:rsid w:val="00F705A4"/>
    <w:rsid w:val="00F72BBA"/>
    <w:rsid w:val="00F81478"/>
    <w:rsid w:val="00FB1468"/>
    <w:rsid w:val="00FB1F8C"/>
    <w:rsid w:val="00FC0E49"/>
    <w:rsid w:val="00FD26AE"/>
    <w:rsid w:val="00FE28B2"/>
    <w:rsid w:val="00FE31B2"/>
    <w:rsid w:val="00FE5FE5"/>
    <w:rsid w:val="00FF16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1559810"/>
  <w15:docId w15:val="{A34B2C52-67DE-4FB5-84BC-4BDADD2080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D01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3303C8"/>
    <w:pPr>
      <w:tabs>
        <w:tab w:val="center" w:pos="4320"/>
        <w:tab w:val="right" w:pos="8640"/>
      </w:tabs>
    </w:pPr>
  </w:style>
  <w:style w:type="paragraph" w:styleId="Footer">
    <w:name w:val="footer"/>
    <w:basedOn w:val="Normal"/>
    <w:rsid w:val="003303C8"/>
    <w:pPr>
      <w:tabs>
        <w:tab w:val="center" w:pos="4320"/>
        <w:tab w:val="right" w:pos="8640"/>
      </w:tabs>
    </w:pPr>
  </w:style>
  <w:style w:type="paragraph" w:styleId="BalloonText">
    <w:name w:val="Balloon Text"/>
    <w:basedOn w:val="Normal"/>
    <w:semiHidden/>
    <w:rsid w:val="00DA6C9D"/>
    <w:rPr>
      <w:rFonts w:ascii="Tahoma" w:hAnsi="Tahoma" w:cs="Tahoma"/>
      <w:sz w:val="16"/>
      <w:szCs w:val="16"/>
    </w:rPr>
  </w:style>
  <w:style w:type="paragraph" w:styleId="NormalWeb">
    <w:name w:val="Normal (Web)"/>
    <w:basedOn w:val="Normal"/>
    <w:uiPriority w:val="99"/>
    <w:unhideWhenUsed/>
    <w:rsid w:val="002861FA"/>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footer" Target="footer4.xml"/><Relationship Id="rId10" Type="http://schemas.openxmlformats.org/officeDocument/2006/relationships/oleObject" Target="embeddings/oleObject2.bin"/><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6</TotalTime>
  <Pages>8</Pages>
  <Words>1889</Words>
  <Characters>10772</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PROBLEM SET 1</vt:lpstr>
    </vt:vector>
  </TitlesOfParts>
  <Company>WRD</Company>
  <LinksUpToDate>false</LinksUpToDate>
  <CharactersWithSpaces>12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LEM SET 1</dc:title>
  <dc:creator>vdelima</dc:creator>
  <cp:lastModifiedBy>Pollock</cp:lastModifiedBy>
  <cp:revision>38</cp:revision>
  <cp:lastPrinted>2017-09-07T20:06:00Z</cp:lastPrinted>
  <dcterms:created xsi:type="dcterms:W3CDTF">2017-09-07T13:52:00Z</dcterms:created>
  <dcterms:modified xsi:type="dcterms:W3CDTF">2017-09-13T13:13:00Z</dcterms:modified>
</cp:coreProperties>
</file>